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831F772" w14:textId="743E744F" w:rsidR="00A72B6C" w:rsidRDefault="00A72B6C">
      <w:pPr>
        <w:pStyle w:val="Title"/>
        <w:tabs>
          <w:tab w:val="clear" w:pos="4770"/>
          <w:tab w:val="clear" w:pos="9540"/>
          <w:tab w:val="center" w:pos="4680"/>
          <w:tab w:val="right" w:pos="9360"/>
        </w:tabs>
        <w:jc w:val="both"/>
      </w:pPr>
      <w:r>
        <w:t>E</w:t>
      </w:r>
      <w:r w:rsidR="00A21926">
        <w:t>CEG</w:t>
      </w:r>
      <w:r>
        <w:t xml:space="preserve"> 3</w:t>
      </w:r>
      <w:r w:rsidR="007E2F23">
        <w:t>90</w:t>
      </w:r>
      <w:r>
        <w:tab/>
      </w:r>
      <w:r w:rsidR="007E2F23">
        <w:t>Theory and Applications of Electromagnetics</w:t>
      </w:r>
      <w:r w:rsidR="00191C07">
        <w:tab/>
        <w:t>Spring 20</w:t>
      </w:r>
      <w:r w:rsidR="00FF4A3D">
        <w:t>2</w:t>
      </w:r>
      <w:r w:rsidR="00C65637">
        <w:t>4</w:t>
      </w:r>
    </w:p>
    <w:p w14:paraId="7FEE8C81" w14:textId="77777777" w:rsidR="00A72B6C" w:rsidRDefault="00A72B6C">
      <w:pPr>
        <w:rPr>
          <w:sz w:val="24"/>
        </w:rPr>
      </w:pPr>
    </w:p>
    <w:p w14:paraId="7D9124A0" w14:textId="022560B2" w:rsidR="00832E92" w:rsidRPr="00832E92" w:rsidRDefault="00FF4A3D" w:rsidP="00832E92">
      <w:pPr>
        <w:pStyle w:val="Heading5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6EFB2D2E" wp14:editId="7A3E4C2A">
                <wp:simplePos x="0" y="0"/>
                <wp:positionH relativeFrom="column">
                  <wp:posOffset>8353125</wp:posOffset>
                </wp:positionH>
                <wp:positionV relativeFrom="paragraph">
                  <wp:posOffset>219925</wp:posOffset>
                </wp:positionV>
                <wp:extent cx="360" cy="360"/>
                <wp:effectExtent l="38100" t="38100" r="57150" b="57150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 xmlns:w16du="http://schemas.microsoft.com/office/word/2023/wordml/word16du"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shapetype w14:anchorId="7587C780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2" o:spid="_x0000_s1026" type="#_x0000_t75" style="position:absolute;margin-left:657.05pt;margin-top:16.6pt;width:1.45pt;height:1.4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">
                <v:imagedata r:id="rId8" o:title=""/>
              </v:shape>
            </w:pict>
          </mc:Fallback>
        </mc:AlternateContent>
      </w:r>
      <w:r w:rsidR="009663CF">
        <w:t xml:space="preserve">Representative Topics for </w:t>
      </w:r>
      <w:r w:rsidR="00C50D80">
        <w:t>Individual Investigation Assignment</w:t>
      </w:r>
    </w:p>
    <w:p w14:paraId="44370064" w14:textId="77777777" w:rsidR="00413CF3" w:rsidRDefault="00413CF3" w:rsidP="00781458">
      <w:pPr>
        <w:rPr>
          <w:b/>
          <w:sz w:val="24"/>
          <w:szCs w:val="24"/>
        </w:rPr>
      </w:pPr>
    </w:p>
    <w:p w14:paraId="0D16D652" w14:textId="77777777" w:rsidR="009C6221" w:rsidRDefault="009C6221" w:rsidP="00781458">
      <w:pPr>
        <w:rPr>
          <w:sz w:val="24"/>
          <w:szCs w:val="24"/>
        </w:rPr>
      </w:pPr>
    </w:p>
    <w:p w14:paraId="4028C109" w14:textId="77777777" w:rsidR="00C50D80" w:rsidRDefault="009663CF" w:rsidP="009663CF">
      <w:pPr>
        <w:rPr>
          <w:sz w:val="24"/>
          <w:szCs w:val="24"/>
        </w:rPr>
      </w:pPr>
      <w:r>
        <w:rPr>
          <w:sz w:val="24"/>
          <w:szCs w:val="24"/>
        </w:rPr>
        <w:t>For this assignment, you must s</w:t>
      </w:r>
      <w:r w:rsidR="00C50D80">
        <w:rPr>
          <w:sz w:val="24"/>
          <w:szCs w:val="24"/>
        </w:rPr>
        <w:t>elect a topic or task within the scope of the course</w:t>
      </w:r>
      <w:r w:rsidR="00FB2A38">
        <w:rPr>
          <w:sz w:val="24"/>
          <w:szCs w:val="24"/>
        </w:rPr>
        <w:t xml:space="preserve"> but not included in th</w:t>
      </w:r>
      <w:r w:rsidR="00CD27A9">
        <w:rPr>
          <w:sz w:val="24"/>
          <w:szCs w:val="24"/>
        </w:rPr>
        <w:t xml:space="preserve">e </w:t>
      </w:r>
      <w:r w:rsidR="00FB2A38">
        <w:rPr>
          <w:sz w:val="24"/>
          <w:szCs w:val="24"/>
        </w:rPr>
        <w:t xml:space="preserve">material </w:t>
      </w:r>
      <w:r w:rsidR="00CD27A9">
        <w:rPr>
          <w:sz w:val="24"/>
          <w:szCs w:val="24"/>
        </w:rPr>
        <w:t>that will be covered in the lectures</w:t>
      </w:r>
      <w:r w:rsidR="00C50D80">
        <w:rPr>
          <w:sz w:val="24"/>
          <w:szCs w:val="24"/>
        </w:rPr>
        <w:t>.</w:t>
      </w:r>
      <w:r w:rsidR="00CD27A9">
        <w:rPr>
          <w:sz w:val="24"/>
          <w:szCs w:val="24"/>
        </w:rPr>
        <w:t xml:space="preserve"> You may choose a topic in a portion of the textbook</w:t>
      </w:r>
      <w:r w:rsidR="00FB2A38">
        <w:rPr>
          <w:sz w:val="24"/>
          <w:szCs w:val="24"/>
        </w:rPr>
        <w:t xml:space="preserve"> not covered by the course or one that is</w:t>
      </w:r>
      <w:r w:rsidR="00CD27A9">
        <w:rPr>
          <w:sz w:val="24"/>
          <w:szCs w:val="24"/>
        </w:rPr>
        <w:t xml:space="preserve"> not included in the textbook.</w:t>
      </w:r>
      <w:r>
        <w:rPr>
          <w:sz w:val="24"/>
          <w:szCs w:val="24"/>
        </w:rPr>
        <w:t xml:space="preserve"> </w:t>
      </w:r>
      <w:r w:rsidR="00FB2A38">
        <w:rPr>
          <w:sz w:val="24"/>
          <w:szCs w:val="24"/>
        </w:rPr>
        <w:t>To help you get started</w:t>
      </w:r>
      <w:r>
        <w:rPr>
          <w:sz w:val="24"/>
          <w:szCs w:val="24"/>
        </w:rPr>
        <w:t xml:space="preserve">, I am providing the following list of representative topics. You may choose a topic from this list, but you do not have to. </w:t>
      </w:r>
      <w:r w:rsidR="00FB2A38">
        <w:rPr>
          <w:sz w:val="24"/>
          <w:szCs w:val="24"/>
        </w:rPr>
        <w:t>If you</w:t>
      </w:r>
      <w:r>
        <w:rPr>
          <w:sz w:val="24"/>
          <w:szCs w:val="24"/>
        </w:rPr>
        <w:t xml:space="preserve"> choose another topic</w:t>
      </w:r>
      <w:r w:rsidR="00FB2A38">
        <w:rPr>
          <w:sz w:val="24"/>
          <w:szCs w:val="24"/>
        </w:rPr>
        <w:t>, be sure to get my approval before you begin work</w:t>
      </w:r>
      <w:r>
        <w:rPr>
          <w:sz w:val="24"/>
          <w:szCs w:val="24"/>
        </w:rPr>
        <w:t>.</w:t>
      </w:r>
    </w:p>
    <w:p w14:paraId="7682476A" w14:textId="77777777" w:rsidR="009663CF" w:rsidRDefault="009663CF" w:rsidP="009663CF">
      <w:pPr>
        <w:rPr>
          <w:sz w:val="24"/>
          <w:szCs w:val="24"/>
        </w:rPr>
      </w:pPr>
    </w:p>
    <w:p w14:paraId="7EFAA2D8" w14:textId="624C7E3B" w:rsidR="009663CF" w:rsidRDefault="009663CF" w:rsidP="009663CF">
      <w:pPr>
        <w:rPr>
          <w:sz w:val="24"/>
          <w:szCs w:val="24"/>
        </w:rPr>
      </w:pPr>
      <w:r>
        <w:rPr>
          <w:sz w:val="24"/>
          <w:szCs w:val="24"/>
        </w:rPr>
        <w:t xml:space="preserve">Remember that the primary purpose of this exercise is to demonstrate that you have </w:t>
      </w:r>
      <w:r w:rsidR="00C07346">
        <w:rPr>
          <w:sz w:val="24"/>
          <w:szCs w:val="24"/>
        </w:rPr>
        <w:t>developed a deep understanding of</w:t>
      </w:r>
      <w:r>
        <w:rPr>
          <w:sz w:val="24"/>
          <w:szCs w:val="24"/>
        </w:rPr>
        <w:t xml:space="preserve"> a topic relevant to the course</w:t>
      </w:r>
      <w:r w:rsidRPr="00043DC0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beyond the </w:t>
      </w:r>
      <w:r w:rsidR="00BE031C">
        <w:rPr>
          <w:sz w:val="24"/>
          <w:szCs w:val="24"/>
        </w:rPr>
        <w:t>regular classroom</w:t>
      </w:r>
      <w:r>
        <w:rPr>
          <w:sz w:val="24"/>
          <w:szCs w:val="24"/>
        </w:rPr>
        <w:t xml:space="preserve"> coverage. You should acquire enough knowledge about the topic to achieve one of the following:</w:t>
      </w:r>
    </w:p>
    <w:p w14:paraId="704623B0" w14:textId="77777777" w:rsidR="009663CF" w:rsidRDefault="009663CF" w:rsidP="009663CF">
      <w:pPr>
        <w:rPr>
          <w:sz w:val="24"/>
          <w:szCs w:val="24"/>
        </w:rPr>
      </w:pPr>
    </w:p>
    <w:p w14:paraId="0E27721E" w14:textId="77777777" w:rsidR="00F755E1" w:rsidRDefault="00F755E1" w:rsidP="00F755E1">
      <w:pPr>
        <w:numPr>
          <w:ilvl w:val="0"/>
          <w:numId w:val="34"/>
        </w:numPr>
        <w:rPr>
          <w:sz w:val="24"/>
          <w:szCs w:val="24"/>
        </w:rPr>
      </w:pPr>
      <w:r>
        <w:rPr>
          <w:sz w:val="24"/>
          <w:szCs w:val="24"/>
        </w:rPr>
        <w:t>Carry a derivation to a more technically sophisticated level,</w:t>
      </w:r>
    </w:p>
    <w:p w14:paraId="1A51B09C" w14:textId="77777777" w:rsidR="00F755E1" w:rsidRDefault="00F755E1" w:rsidP="00F755E1">
      <w:pPr>
        <w:numPr>
          <w:ilvl w:val="0"/>
          <w:numId w:val="34"/>
        </w:numPr>
        <w:rPr>
          <w:sz w:val="24"/>
          <w:szCs w:val="24"/>
        </w:rPr>
      </w:pPr>
      <w:r>
        <w:rPr>
          <w:sz w:val="24"/>
          <w:szCs w:val="24"/>
        </w:rPr>
        <w:t>Apply theory to a challenging real-world problem, or</w:t>
      </w:r>
    </w:p>
    <w:p w14:paraId="4AF0FDA1" w14:textId="77777777" w:rsidR="00F755E1" w:rsidRDefault="00F755E1" w:rsidP="00F755E1">
      <w:pPr>
        <w:numPr>
          <w:ilvl w:val="0"/>
          <w:numId w:val="34"/>
        </w:numPr>
        <w:rPr>
          <w:sz w:val="24"/>
          <w:szCs w:val="24"/>
        </w:rPr>
      </w:pPr>
      <w:r>
        <w:rPr>
          <w:sz w:val="24"/>
          <w:szCs w:val="24"/>
        </w:rPr>
        <w:t>Provide some other evidence of your thorough understanding of a very focused topic.</w:t>
      </w:r>
    </w:p>
    <w:p w14:paraId="479CF1E5" w14:textId="77777777" w:rsidR="009663CF" w:rsidRDefault="009663CF" w:rsidP="009663CF">
      <w:pPr>
        <w:rPr>
          <w:sz w:val="24"/>
          <w:szCs w:val="24"/>
        </w:rPr>
      </w:pPr>
    </w:p>
    <w:p w14:paraId="6AF8B614" w14:textId="786EA399" w:rsidR="00876BDB" w:rsidRDefault="00876BDB" w:rsidP="009663CF">
      <w:pPr>
        <w:rPr>
          <w:sz w:val="24"/>
          <w:szCs w:val="24"/>
        </w:rPr>
      </w:pPr>
      <w:r>
        <w:rPr>
          <w:sz w:val="24"/>
          <w:szCs w:val="24"/>
        </w:rPr>
        <w:t xml:space="preserve">Note that several topics listed below involve derivations. If you choose one of those topics, the derivation </w:t>
      </w:r>
      <w:r w:rsidR="00C07346">
        <w:rPr>
          <w:sz w:val="24"/>
          <w:szCs w:val="24"/>
        </w:rPr>
        <w:t xml:space="preserve">that </w:t>
      </w:r>
      <w:r>
        <w:rPr>
          <w:sz w:val="24"/>
          <w:szCs w:val="24"/>
        </w:rPr>
        <w:t>you present must include details that go well beyond what the textbook provides, and you must demonstrate a deep understanding of the derivation. Derivations that are well developed in the textbook should be avoided unless you plan to provide an insight that the textbook omits.</w:t>
      </w:r>
    </w:p>
    <w:p w14:paraId="626E1FF0" w14:textId="77777777" w:rsidR="00876BDB" w:rsidRDefault="00876BDB" w:rsidP="009663CF">
      <w:pPr>
        <w:rPr>
          <w:sz w:val="24"/>
          <w:szCs w:val="24"/>
        </w:rPr>
      </w:pPr>
    </w:p>
    <w:p w14:paraId="35CC3200" w14:textId="4DB23133" w:rsidR="009663CF" w:rsidRPr="009663CF" w:rsidRDefault="009663CF" w:rsidP="009663CF">
      <w:pPr>
        <w:rPr>
          <w:sz w:val="24"/>
          <w:szCs w:val="24"/>
          <w:u w:val="single"/>
        </w:rPr>
      </w:pPr>
      <w:r w:rsidRPr="009663CF">
        <w:rPr>
          <w:sz w:val="24"/>
          <w:szCs w:val="24"/>
          <w:u w:val="single"/>
        </w:rPr>
        <w:t>Examples of Acceptable Topics</w:t>
      </w:r>
      <w:r w:rsidR="00832E92">
        <w:rPr>
          <w:sz w:val="24"/>
          <w:szCs w:val="24"/>
          <w:u w:val="single"/>
        </w:rPr>
        <w:t xml:space="preserve"> </w:t>
      </w:r>
      <w:r w:rsidR="00832E92" w:rsidRPr="00832E92">
        <w:rPr>
          <w:b/>
          <w:sz w:val="24"/>
          <w:szCs w:val="24"/>
          <w:u w:val="single"/>
        </w:rPr>
        <w:t xml:space="preserve">(Updated </w:t>
      </w:r>
      <w:r w:rsidR="00965C64">
        <w:rPr>
          <w:b/>
          <w:sz w:val="24"/>
          <w:szCs w:val="24"/>
          <w:u w:val="single"/>
        </w:rPr>
        <w:t>6</w:t>
      </w:r>
      <w:r w:rsidR="00377EEB">
        <w:rPr>
          <w:b/>
          <w:sz w:val="24"/>
          <w:szCs w:val="24"/>
          <w:u w:val="single"/>
        </w:rPr>
        <w:t>:00 p</w:t>
      </w:r>
      <w:r w:rsidR="00832E92" w:rsidRPr="00832E92">
        <w:rPr>
          <w:b/>
          <w:sz w:val="24"/>
          <w:szCs w:val="24"/>
          <w:u w:val="single"/>
        </w:rPr>
        <w:t>m</w:t>
      </w:r>
      <w:r w:rsidR="000A03EC">
        <w:rPr>
          <w:b/>
          <w:sz w:val="24"/>
          <w:szCs w:val="24"/>
          <w:u w:val="single"/>
        </w:rPr>
        <w:t xml:space="preserve"> on</w:t>
      </w:r>
      <w:r w:rsidR="003D60ED">
        <w:rPr>
          <w:b/>
          <w:sz w:val="24"/>
          <w:szCs w:val="24"/>
          <w:u w:val="single"/>
        </w:rPr>
        <w:t xml:space="preserve"> </w:t>
      </w:r>
      <w:r w:rsidR="004B1A6F">
        <w:rPr>
          <w:b/>
          <w:sz w:val="24"/>
          <w:szCs w:val="24"/>
          <w:u w:val="single"/>
        </w:rPr>
        <w:t>Ap</w:t>
      </w:r>
      <w:r w:rsidR="001141C8">
        <w:rPr>
          <w:b/>
          <w:sz w:val="24"/>
          <w:szCs w:val="24"/>
          <w:u w:val="single"/>
        </w:rPr>
        <w:t xml:space="preserve">r. </w:t>
      </w:r>
      <w:r w:rsidR="00865132">
        <w:rPr>
          <w:b/>
          <w:sz w:val="24"/>
          <w:szCs w:val="24"/>
          <w:u w:val="single"/>
        </w:rPr>
        <w:t>1</w:t>
      </w:r>
      <w:r w:rsidR="00965C64">
        <w:rPr>
          <w:b/>
          <w:sz w:val="24"/>
          <w:szCs w:val="24"/>
          <w:u w:val="single"/>
        </w:rPr>
        <w:t>8</w:t>
      </w:r>
      <w:r w:rsidR="00B628E2">
        <w:rPr>
          <w:b/>
          <w:sz w:val="24"/>
          <w:szCs w:val="24"/>
          <w:u w:val="single"/>
        </w:rPr>
        <w:t>, 20</w:t>
      </w:r>
      <w:r w:rsidR="00C07346">
        <w:rPr>
          <w:b/>
          <w:sz w:val="24"/>
          <w:szCs w:val="24"/>
          <w:u w:val="single"/>
        </w:rPr>
        <w:t>2</w:t>
      </w:r>
      <w:r w:rsidR="00F755E1">
        <w:rPr>
          <w:b/>
          <w:sz w:val="24"/>
          <w:szCs w:val="24"/>
          <w:u w:val="single"/>
        </w:rPr>
        <w:t>4</w:t>
      </w:r>
      <w:r w:rsidR="00832E92" w:rsidRPr="00832E92">
        <w:rPr>
          <w:b/>
          <w:sz w:val="24"/>
          <w:szCs w:val="24"/>
          <w:u w:val="single"/>
        </w:rPr>
        <w:t>)</w:t>
      </w:r>
      <w:bookmarkStart w:id="0" w:name="_GoBack"/>
      <w:bookmarkEnd w:id="0"/>
    </w:p>
    <w:p w14:paraId="75A6EE7B" w14:textId="77777777" w:rsidR="009663CF" w:rsidRDefault="009663CF" w:rsidP="009663CF">
      <w:pPr>
        <w:rPr>
          <w:sz w:val="24"/>
          <w:szCs w:val="24"/>
        </w:rPr>
      </w:pPr>
    </w:p>
    <w:p w14:paraId="2017E5A3" w14:textId="716CE09F" w:rsidR="007348BC" w:rsidRDefault="009D1D39" w:rsidP="009663CF">
      <w:pPr>
        <w:rPr>
          <w:sz w:val="24"/>
          <w:szCs w:val="24"/>
        </w:rPr>
      </w:pPr>
      <w:r>
        <w:rPr>
          <w:sz w:val="24"/>
          <w:szCs w:val="24"/>
        </w:rPr>
        <w:t>The label “TAKEN” next to a topic</w:t>
      </w:r>
      <w:r w:rsidR="007348BC">
        <w:rPr>
          <w:sz w:val="24"/>
          <w:szCs w:val="24"/>
        </w:rPr>
        <w:t xml:space="preserve"> means</w:t>
      </w:r>
      <w:r>
        <w:rPr>
          <w:sz w:val="24"/>
          <w:szCs w:val="24"/>
        </w:rPr>
        <w:t xml:space="preserve"> that</w:t>
      </w:r>
      <w:r w:rsidR="007348BC">
        <w:rPr>
          <w:sz w:val="24"/>
          <w:szCs w:val="24"/>
        </w:rPr>
        <w:t xml:space="preserve"> someone</w:t>
      </w:r>
      <w:r w:rsidR="00AA2D8A">
        <w:rPr>
          <w:sz w:val="24"/>
          <w:szCs w:val="24"/>
        </w:rPr>
        <w:t xml:space="preserve"> else</w:t>
      </w:r>
      <w:r w:rsidR="007348BC">
        <w:rPr>
          <w:sz w:val="24"/>
          <w:szCs w:val="24"/>
        </w:rPr>
        <w:t xml:space="preserve"> has chosen it for their presentation</w:t>
      </w:r>
      <w:r w:rsidR="00C07346">
        <w:rPr>
          <w:sz w:val="24"/>
          <w:szCs w:val="24"/>
        </w:rPr>
        <w:t>. I</w:t>
      </w:r>
      <w:r w:rsidR="007348BC">
        <w:rPr>
          <w:sz w:val="24"/>
          <w:szCs w:val="24"/>
        </w:rPr>
        <w:t xml:space="preserve">t is </w:t>
      </w:r>
      <w:r w:rsidR="00C07346">
        <w:rPr>
          <w:sz w:val="24"/>
          <w:szCs w:val="24"/>
        </w:rPr>
        <w:t xml:space="preserve">therefore </w:t>
      </w:r>
      <w:r w:rsidR="007348BC">
        <w:rPr>
          <w:sz w:val="24"/>
          <w:szCs w:val="24"/>
        </w:rPr>
        <w:t>no longer available.</w:t>
      </w:r>
    </w:p>
    <w:p w14:paraId="4FD168EB" w14:textId="77777777" w:rsidR="007348BC" w:rsidRDefault="007348BC" w:rsidP="009663CF">
      <w:pPr>
        <w:rPr>
          <w:sz w:val="24"/>
          <w:szCs w:val="24"/>
        </w:rPr>
      </w:pPr>
    </w:p>
    <w:p w14:paraId="2FB2DCE2" w14:textId="0E264FE1" w:rsidR="009663CF" w:rsidRDefault="009663CF" w:rsidP="009663CF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>Prove that the</w:t>
      </w:r>
      <w:r w:rsidR="00876BDB">
        <w:rPr>
          <w:sz w:val="24"/>
          <w:szCs w:val="24"/>
        </w:rPr>
        <w:t xml:space="preserve"> total</w:t>
      </w:r>
      <w:r>
        <w:rPr>
          <w:sz w:val="24"/>
          <w:szCs w:val="24"/>
        </w:rPr>
        <w:t xml:space="preserve"> reactive power </w:t>
      </w:r>
      <w:r w:rsidR="00876BDB" w:rsidRPr="00876BDB">
        <w:rPr>
          <w:i/>
          <w:sz w:val="24"/>
          <w:szCs w:val="24"/>
        </w:rPr>
        <w:t>Q</w:t>
      </w:r>
      <w:r w:rsidR="00876BDB">
        <w:rPr>
          <w:sz w:val="24"/>
          <w:szCs w:val="24"/>
        </w:rPr>
        <w:t xml:space="preserve"> </w:t>
      </w:r>
      <w:r>
        <w:rPr>
          <w:sz w:val="24"/>
          <w:szCs w:val="24"/>
        </w:rPr>
        <w:t>absorbed or delivered (during the reference half-cycle) of a loaded transmission line</w:t>
      </w:r>
      <w:r w:rsidR="00BA1093">
        <w:rPr>
          <w:sz w:val="24"/>
          <w:szCs w:val="24"/>
        </w:rPr>
        <w:t xml:space="preserve"> (but excluding the load itself)</w:t>
      </w:r>
      <w:r>
        <w:rPr>
          <w:sz w:val="24"/>
          <w:szCs w:val="24"/>
        </w:rPr>
        <w:t xml:space="preserve"> of length </w:t>
      </w:r>
      <w:r w:rsidRPr="003B1D13">
        <w:rPr>
          <w:i/>
          <w:sz w:val="24"/>
          <w:szCs w:val="24"/>
        </w:rPr>
        <w:t>l</w:t>
      </w:r>
      <w:r>
        <w:rPr>
          <w:sz w:val="24"/>
          <w:szCs w:val="24"/>
        </w:rPr>
        <w:t xml:space="preserve">, characteristic impedance </w:t>
      </w:r>
      <w:r w:rsidRPr="003B1D13">
        <w:rPr>
          <w:i/>
          <w:sz w:val="24"/>
          <w:szCs w:val="24"/>
        </w:rPr>
        <w:t>Z</w:t>
      </w:r>
      <w:r w:rsidR="00C07346" w:rsidRPr="00C07346">
        <w:rPr>
          <w:iCs/>
          <w:sz w:val="24"/>
          <w:szCs w:val="24"/>
          <w:vertAlign w:val="subscript"/>
        </w:rPr>
        <w:t>0</w:t>
      </w:r>
      <w:r>
        <w:rPr>
          <w:sz w:val="24"/>
          <w:szCs w:val="24"/>
        </w:rPr>
        <w:t xml:space="preserve">, and reflection coefficient </w:t>
      </w:r>
      <w:r w:rsidRPr="003B1D13">
        <w:rPr>
          <w:rFonts w:ascii="Symbol" w:hAnsi="Symbol"/>
          <w:sz w:val="24"/>
          <w:szCs w:val="24"/>
        </w:rPr>
        <w:t></w:t>
      </w:r>
      <w:r>
        <w:rPr>
          <w:sz w:val="24"/>
          <w:szCs w:val="24"/>
        </w:rPr>
        <w:t xml:space="preserve"> </w:t>
      </w:r>
      <w:r w:rsidR="00BA1093">
        <w:rPr>
          <w:sz w:val="24"/>
          <w:szCs w:val="24"/>
        </w:rPr>
        <w:t>can be expressed as</w:t>
      </w:r>
    </w:p>
    <w:p w14:paraId="7BD097F3" w14:textId="77777777" w:rsidR="00DC4E09" w:rsidRDefault="00DC4E09" w:rsidP="00DC4E09">
      <w:pPr>
        <w:rPr>
          <w:sz w:val="24"/>
          <w:szCs w:val="24"/>
        </w:rPr>
      </w:pPr>
    </w:p>
    <w:p w14:paraId="0C623AEB" w14:textId="732BDCB8" w:rsidR="00A83BB1" w:rsidRDefault="00C07346" w:rsidP="00A83BB1">
      <w:pPr>
        <w:jc w:val="center"/>
        <w:rPr>
          <w:sz w:val="24"/>
          <w:szCs w:val="24"/>
        </w:rPr>
      </w:pPr>
      <w:r w:rsidRPr="00A83BB1">
        <w:rPr>
          <w:position w:val="-30"/>
          <w:sz w:val="24"/>
          <w:szCs w:val="24"/>
        </w:rPr>
        <w:object w:dxaOrig="3640" w:dyaOrig="840" w14:anchorId="0C30DE6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.25pt;height:42pt" o:ole="">
            <v:imagedata r:id="rId9" o:title=""/>
          </v:shape>
          <o:OLEObject Type="Embed" ProgID="Equation.DSMT4" ShapeID="_x0000_i1025" DrawAspect="Content" ObjectID="_1774968532" r:id="rId10"/>
        </w:object>
      </w:r>
      <w:r w:rsidR="00A83BB1">
        <w:rPr>
          <w:sz w:val="24"/>
          <w:szCs w:val="24"/>
        </w:rPr>
        <w:t>.</w:t>
      </w:r>
    </w:p>
    <w:p w14:paraId="2F7B03BE" w14:textId="77777777" w:rsidR="00A83BB1" w:rsidRPr="001146D2" w:rsidRDefault="00A83BB1" w:rsidP="00A83BB1">
      <w:pPr>
        <w:jc w:val="center"/>
        <w:rPr>
          <w:b/>
          <w:sz w:val="24"/>
          <w:szCs w:val="24"/>
        </w:rPr>
      </w:pPr>
    </w:p>
    <w:p w14:paraId="1D4B569C" w14:textId="1D630D04" w:rsidR="009663CF" w:rsidRDefault="001141C8" w:rsidP="009663CF">
      <w:pPr>
        <w:numPr>
          <w:ilvl w:val="0"/>
          <w:numId w:val="35"/>
        </w:numPr>
        <w:rPr>
          <w:sz w:val="24"/>
          <w:szCs w:val="24"/>
        </w:rPr>
      </w:pPr>
      <w:r w:rsidRPr="001141C8">
        <w:rPr>
          <w:b/>
          <w:bCs/>
          <w:sz w:val="24"/>
          <w:szCs w:val="24"/>
        </w:rPr>
        <w:t>[TAKEN]</w:t>
      </w:r>
      <w:r>
        <w:rPr>
          <w:sz w:val="24"/>
          <w:szCs w:val="24"/>
        </w:rPr>
        <w:t xml:space="preserve"> </w:t>
      </w:r>
      <w:r w:rsidR="009663CF">
        <w:rPr>
          <w:sz w:val="24"/>
          <w:szCs w:val="24"/>
        </w:rPr>
        <w:t xml:space="preserve">Derive the formula for the transmission line parameter </w:t>
      </w:r>
      <w:r w:rsidR="009663CF" w:rsidRPr="009663CF">
        <w:rPr>
          <w:i/>
          <w:sz w:val="24"/>
          <w:szCs w:val="24"/>
        </w:rPr>
        <w:t>L</w:t>
      </w:r>
      <w:r w:rsidR="009663CF">
        <w:rPr>
          <w:sz w:val="24"/>
          <w:szCs w:val="24"/>
        </w:rPr>
        <w:t>′, the inductance per unit length, for a coaxial line.</w:t>
      </w:r>
    </w:p>
    <w:p w14:paraId="6E465631" w14:textId="77777777" w:rsidR="009663CF" w:rsidRDefault="009663CF" w:rsidP="009663CF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 xml:space="preserve">Derive the formula for </w:t>
      </w:r>
      <w:r w:rsidRPr="009663CF">
        <w:rPr>
          <w:i/>
          <w:sz w:val="24"/>
          <w:szCs w:val="24"/>
        </w:rPr>
        <w:t>L</w:t>
      </w:r>
      <w:r>
        <w:rPr>
          <w:sz w:val="24"/>
          <w:szCs w:val="24"/>
        </w:rPr>
        <w:t>′ for a two-wire line.</w:t>
      </w:r>
      <w:r w:rsidRPr="009663CF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(If necessary, you may assume </w:t>
      </w:r>
      <w:r w:rsidRPr="009663CF">
        <w:rPr>
          <w:sz w:val="24"/>
          <w:szCs w:val="24"/>
        </w:rPr>
        <w:t>(</w:t>
      </w:r>
      <w:r w:rsidRPr="009663CF">
        <w:rPr>
          <w:i/>
          <w:sz w:val="24"/>
          <w:szCs w:val="24"/>
        </w:rPr>
        <w:t>D</w:t>
      </w:r>
      <w:r>
        <w:rPr>
          <w:sz w:val="24"/>
          <w:szCs w:val="24"/>
        </w:rPr>
        <w:t>/</w:t>
      </w:r>
      <w:r w:rsidRPr="009663CF">
        <w:rPr>
          <w:i/>
          <w:sz w:val="24"/>
          <w:szCs w:val="24"/>
        </w:rPr>
        <w:t>d</w:t>
      </w:r>
      <w:r w:rsidRPr="009663CF">
        <w:rPr>
          <w:sz w:val="24"/>
          <w:szCs w:val="24"/>
        </w:rPr>
        <w:t>)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&gt;&gt; 1.)</w:t>
      </w:r>
    </w:p>
    <w:p w14:paraId="20E570CF" w14:textId="442608B7" w:rsidR="009663CF" w:rsidRDefault="008F4A76" w:rsidP="009663CF">
      <w:pPr>
        <w:numPr>
          <w:ilvl w:val="0"/>
          <w:numId w:val="35"/>
        </w:numPr>
        <w:rPr>
          <w:sz w:val="24"/>
          <w:szCs w:val="24"/>
        </w:rPr>
      </w:pPr>
      <w:r w:rsidRPr="001141C8">
        <w:rPr>
          <w:b/>
          <w:bCs/>
          <w:sz w:val="24"/>
          <w:szCs w:val="24"/>
        </w:rPr>
        <w:t>[TAKEN]</w:t>
      </w:r>
      <w:r>
        <w:rPr>
          <w:sz w:val="24"/>
          <w:szCs w:val="24"/>
        </w:rPr>
        <w:t xml:space="preserve"> </w:t>
      </w:r>
      <w:r w:rsidR="009663CF">
        <w:rPr>
          <w:sz w:val="24"/>
          <w:szCs w:val="24"/>
        </w:rPr>
        <w:t xml:space="preserve">Derive the formula for the transmission line parameter </w:t>
      </w:r>
      <w:r w:rsidR="009663CF">
        <w:rPr>
          <w:i/>
          <w:sz w:val="24"/>
          <w:szCs w:val="24"/>
        </w:rPr>
        <w:t>C</w:t>
      </w:r>
      <w:r w:rsidR="009663CF">
        <w:rPr>
          <w:sz w:val="24"/>
          <w:szCs w:val="24"/>
        </w:rPr>
        <w:t xml:space="preserve">′, the </w:t>
      </w:r>
      <w:r w:rsidR="003B1D13">
        <w:rPr>
          <w:sz w:val="24"/>
          <w:szCs w:val="24"/>
        </w:rPr>
        <w:t>capaci</w:t>
      </w:r>
      <w:r w:rsidR="009663CF">
        <w:rPr>
          <w:sz w:val="24"/>
          <w:szCs w:val="24"/>
        </w:rPr>
        <w:t>tance per unit length, for a coaxial line.</w:t>
      </w:r>
    </w:p>
    <w:p w14:paraId="1D25714B" w14:textId="5BBD3E6C" w:rsidR="009663CF" w:rsidRDefault="00865132" w:rsidP="009663CF">
      <w:pPr>
        <w:numPr>
          <w:ilvl w:val="0"/>
          <w:numId w:val="35"/>
        </w:numPr>
        <w:rPr>
          <w:sz w:val="24"/>
          <w:szCs w:val="24"/>
        </w:rPr>
      </w:pPr>
      <w:r w:rsidRPr="00675DF3">
        <w:rPr>
          <w:b/>
          <w:bCs/>
          <w:sz w:val="24"/>
          <w:szCs w:val="24"/>
        </w:rPr>
        <w:t>[TAKEN]</w:t>
      </w:r>
      <w:r>
        <w:rPr>
          <w:sz w:val="24"/>
          <w:szCs w:val="24"/>
        </w:rPr>
        <w:t xml:space="preserve"> </w:t>
      </w:r>
      <w:r w:rsidR="009663CF">
        <w:rPr>
          <w:sz w:val="24"/>
          <w:szCs w:val="24"/>
        </w:rPr>
        <w:t xml:space="preserve">Derive the formula for </w:t>
      </w:r>
      <w:r w:rsidR="009663CF">
        <w:rPr>
          <w:i/>
          <w:sz w:val="24"/>
          <w:szCs w:val="24"/>
        </w:rPr>
        <w:t>C</w:t>
      </w:r>
      <w:r w:rsidR="009663CF">
        <w:rPr>
          <w:sz w:val="24"/>
          <w:szCs w:val="24"/>
        </w:rPr>
        <w:t>′ for a two-wire line.</w:t>
      </w:r>
      <w:r w:rsidR="009663CF" w:rsidRPr="009663CF">
        <w:rPr>
          <w:sz w:val="24"/>
          <w:szCs w:val="24"/>
        </w:rPr>
        <w:t xml:space="preserve"> </w:t>
      </w:r>
      <w:r w:rsidR="009663CF">
        <w:rPr>
          <w:sz w:val="24"/>
          <w:szCs w:val="24"/>
        </w:rPr>
        <w:t xml:space="preserve">(If necessary, you may assume </w:t>
      </w:r>
      <w:r w:rsidR="009663CF" w:rsidRPr="009663CF">
        <w:rPr>
          <w:sz w:val="24"/>
          <w:szCs w:val="24"/>
        </w:rPr>
        <w:t>(</w:t>
      </w:r>
      <w:r w:rsidR="009663CF" w:rsidRPr="009663CF">
        <w:rPr>
          <w:i/>
          <w:sz w:val="24"/>
          <w:szCs w:val="24"/>
        </w:rPr>
        <w:t>D</w:t>
      </w:r>
      <w:r w:rsidR="009663CF">
        <w:rPr>
          <w:sz w:val="24"/>
          <w:szCs w:val="24"/>
        </w:rPr>
        <w:t>/</w:t>
      </w:r>
      <w:r w:rsidR="009663CF" w:rsidRPr="009663CF">
        <w:rPr>
          <w:i/>
          <w:sz w:val="24"/>
          <w:szCs w:val="24"/>
        </w:rPr>
        <w:t>d</w:t>
      </w:r>
      <w:r w:rsidR="009663CF" w:rsidRPr="009663CF">
        <w:rPr>
          <w:sz w:val="24"/>
          <w:szCs w:val="24"/>
        </w:rPr>
        <w:t>)</w:t>
      </w:r>
      <w:r w:rsidR="009663CF">
        <w:rPr>
          <w:sz w:val="24"/>
          <w:szCs w:val="24"/>
          <w:vertAlign w:val="superscript"/>
        </w:rPr>
        <w:t>2</w:t>
      </w:r>
      <w:r w:rsidR="009663CF">
        <w:rPr>
          <w:sz w:val="24"/>
          <w:szCs w:val="24"/>
        </w:rPr>
        <w:t xml:space="preserve"> &gt;&gt; 1.)</w:t>
      </w:r>
    </w:p>
    <w:p w14:paraId="5A300721" w14:textId="49113AA9" w:rsidR="009663CF" w:rsidRDefault="00D25590" w:rsidP="009663CF">
      <w:pPr>
        <w:numPr>
          <w:ilvl w:val="0"/>
          <w:numId w:val="35"/>
        </w:numPr>
        <w:rPr>
          <w:sz w:val="24"/>
          <w:szCs w:val="24"/>
        </w:rPr>
      </w:pPr>
      <w:r w:rsidRPr="00675DF3">
        <w:rPr>
          <w:b/>
          <w:bCs/>
          <w:sz w:val="24"/>
          <w:szCs w:val="24"/>
        </w:rPr>
        <w:t>[TAKEN]</w:t>
      </w:r>
      <w:r>
        <w:rPr>
          <w:sz w:val="24"/>
          <w:szCs w:val="24"/>
        </w:rPr>
        <w:t xml:space="preserve"> </w:t>
      </w:r>
      <w:r w:rsidR="009663CF">
        <w:rPr>
          <w:sz w:val="24"/>
          <w:szCs w:val="24"/>
        </w:rPr>
        <w:t xml:space="preserve">Derive the formula for the transmission line parameter </w:t>
      </w:r>
      <w:r w:rsidR="009663CF">
        <w:rPr>
          <w:i/>
          <w:sz w:val="24"/>
          <w:szCs w:val="24"/>
        </w:rPr>
        <w:t>R</w:t>
      </w:r>
      <w:r w:rsidR="009663CF">
        <w:rPr>
          <w:sz w:val="24"/>
          <w:szCs w:val="24"/>
        </w:rPr>
        <w:t xml:space="preserve">′, the </w:t>
      </w:r>
      <w:r w:rsidR="003B1D13">
        <w:rPr>
          <w:sz w:val="24"/>
          <w:szCs w:val="24"/>
        </w:rPr>
        <w:t>resistance</w:t>
      </w:r>
      <w:r w:rsidR="009663CF">
        <w:rPr>
          <w:sz w:val="24"/>
          <w:szCs w:val="24"/>
        </w:rPr>
        <w:t xml:space="preserve"> per unit length, for a coaxial line.</w:t>
      </w:r>
    </w:p>
    <w:p w14:paraId="7F8E764B" w14:textId="0F0006DC" w:rsidR="009663CF" w:rsidRDefault="009663CF" w:rsidP="009663CF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 xml:space="preserve">Derive the formula for </w:t>
      </w:r>
      <w:r>
        <w:rPr>
          <w:i/>
          <w:sz w:val="24"/>
          <w:szCs w:val="24"/>
        </w:rPr>
        <w:t>R</w:t>
      </w:r>
      <w:r>
        <w:rPr>
          <w:sz w:val="24"/>
          <w:szCs w:val="24"/>
        </w:rPr>
        <w:t>′ for a two-wire line.</w:t>
      </w:r>
      <w:r w:rsidRPr="009663CF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(If necessary, you may assume </w:t>
      </w:r>
      <w:r w:rsidRPr="009663CF">
        <w:rPr>
          <w:sz w:val="24"/>
          <w:szCs w:val="24"/>
        </w:rPr>
        <w:t>(</w:t>
      </w:r>
      <w:r w:rsidRPr="009663CF">
        <w:rPr>
          <w:i/>
          <w:sz w:val="24"/>
          <w:szCs w:val="24"/>
        </w:rPr>
        <w:t>D</w:t>
      </w:r>
      <w:r>
        <w:rPr>
          <w:sz w:val="24"/>
          <w:szCs w:val="24"/>
        </w:rPr>
        <w:t>/</w:t>
      </w:r>
      <w:r w:rsidRPr="009663CF">
        <w:rPr>
          <w:i/>
          <w:sz w:val="24"/>
          <w:szCs w:val="24"/>
        </w:rPr>
        <w:t>d</w:t>
      </w:r>
      <w:r w:rsidRPr="009663CF">
        <w:rPr>
          <w:sz w:val="24"/>
          <w:szCs w:val="24"/>
        </w:rPr>
        <w:t>)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&gt;&gt; 1.)</w:t>
      </w:r>
    </w:p>
    <w:p w14:paraId="6A62F78E" w14:textId="6BB3D5F8" w:rsidR="009663CF" w:rsidRDefault="009663CF" w:rsidP="009663CF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Derive the formula for the transmission line parameter </w:t>
      </w:r>
      <w:r w:rsidR="00A83BB1">
        <w:rPr>
          <w:i/>
          <w:sz w:val="24"/>
          <w:szCs w:val="24"/>
        </w:rPr>
        <w:t>G</w:t>
      </w:r>
      <w:r w:rsidR="003B1D13">
        <w:rPr>
          <w:sz w:val="24"/>
          <w:szCs w:val="24"/>
        </w:rPr>
        <w:t>′, the co</w:t>
      </w:r>
      <w:r>
        <w:rPr>
          <w:sz w:val="24"/>
          <w:szCs w:val="24"/>
        </w:rPr>
        <w:t>nductance per unit length, for a coaxial line.</w:t>
      </w:r>
    </w:p>
    <w:p w14:paraId="71BFE2A4" w14:textId="77777777" w:rsidR="009663CF" w:rsidRDefault="009663CF" w:rsidP="009663CF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 xml:space="preserve">Derive the formula for </w:t>
      </w:r>
      <w:r w:rsidR="00A83BB1">
        <w:rPr>
          <w:i/>
          <w:sz w:val="24"/>
          <w:szCs w:val="24"/>
        </w:rPr>
        <w:t>G</w:t>
      </w:r>
      <w:r w:rsidR="00A83BB1">
        <w:rPr>
          <w:sz w:val="24"/>
          <w:szCs w:val="24"/>
        </w:rPr>
        <w:t>′</w:t>
      </w:r>
      <w:r>
        <w:rPr>
          <w:sz w:val="24"/>
          <w:szCs w:val="24"/>
        </w:rPr>
        <w:t xml:space="preserve"> for a two-wire line.</w:t>
      </w:r>
      <w:r w:rsidRPr="009663CF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(If necessary, you may assume </w:t>
      </w:r>
      <w:r w:rsidRPr="009663CF">
        <w:rPr>
          <w:sz w:val="24"/>
          <w:szCs w:val="24"/>
        </w:rPr>
        <w:t>(</w:t>
      </w:r>
      <w:r w:rsidRPr="009663CF">
        <w:rPr>
          <w:i/>
          <w:sz w:val="24"/>
          <w:szCs w:val="24"/>
        </w:rPr>
        <w:t>D</w:t>
      </w:r>
      <w:r>
        <w:rPr>
          <w:sz w:val="24"/>
          <w:szCs w:val="24"/>
        </w:rPr>
        <w:t>/</w:t>
      </w:r>
      <w:r w:rsidRPr="009663CF">
        <w:rPr>
          <w:i/>
          <w:sz w:val="24"/>
          <w:szCs w:val="24"/>
        </w:rPr>
        <w:t>d</w:t>
      </w:r>
      <w:r w:rsidRPr="009663CF">
        <w:rPr>
          <w:sz w:val="24"/>
          <w:szCs w:val="24"/>
        </w:rPr>
        <w:t>)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&gt;&gt; 1.)</w:t>
      </w:r>
    </w:p>
    <w:p w14:paraId="225C6C75" w14:textId="7692989C" w:rsidR="003B1D13" w:rsidRDefault="00973179" w:rsidP="009663CF">
      <w:pPr>
        <w:numPr>
          <w:ilvl w:val="0"/>
          <w:numId w:val="35"/>
        </w:numPr>
        <w:rPr>
          <w:sz w:val="24"/>
          <w:szCs w:val="24"/>
        </w:rPr>
      </w:pPr>
      <w:r w:rsidRPr="00212A2F">
        <w:rPr>
          <w:b/>
          <w:bCs/>
          <w:sz w:val="24"/>
          <w:szCs w:val="24"/>
        </w:rPr>
        <w:t>[TAKEN]</w:t>
      </w:r>
      <w:r>
        <w:rPr>
          <w:sz w:val="24"/>
          <w:szCs w:val="24"/>
        </w:rPr>
        <w:t xml:space="preserve"> </w:t>
      </w:r>
      <w:r w:rsidR="003D2CCA">
        <w:rPr>
          <w:sz w:val="24"/>
          <w:szCs w:val="24"/>
        </w:rPr>
        <w:t>E</w:t>
      </w:r>
      <w:r w:rsidR="003B1D13">
        <w:rPr>
          <w:sz w:val="24"/>
          <w:szCs w:val="24"/>
        </w:rPr>
        <w:t xml:space="preserve">xplain the derivation of the formula for </w:t>
      </w:r>
      <w:r w:rsidR="003B1D13" w:rsidRPr="003B1D13">
        <w:rPr>
          <w:i/>
          <w:sz w:val="24"/>
          <w:szCs w:val="24"/>
        </w:rPr>
        <w:t>r</w:t>
      </w:r>
      <w:r w:rsidR="003B1D13">
        <w:rPr>
          <w:sz w:val="24"/>
          <w:szCs w:val="24"/>
        </w:rPr>
        <w:t xml:space="preserve">-circles </w:t>
      </w:r>
      <w:r w:rsidR="00502CD8">
        <w:rPr>
          <w:sz w:val="24"/>
          <w:szCs w:val="24"/>
        </w:rPr>
        <w:t xml:space="preserve">(called </w:t>
      </w:r>
      <w:proofErr w:type="spellStart"/>
      <w:r w:rsidR="00502CD8" w:rsidRPr="003B1D13">
        <w:rPr>
          <w:i/>
          <w:sz w:val="24"/>
          <w:szCs w:val="24"/>
        </w:rPr>
        <w:t>r</w:t>
      </w:r>
      <w:r w:rsidR="00502CD8" w:rsidRPr="003B1D13">
        <w:rPr>
          <w:i/>
          <w:sz w:val="24"/>
          <w:szCs w:val="24"/>
          <w:vertAlign w:val="subscript"/>
        </w:rPr>
        <w:t>L</w:t>
      </w:r>
      <w:proofErr w:type="spellEnd"/>
      <w:r w:rsidR="00502CD8">
        <w:rPr>
          <w:sz w:val="24"/>
          <w:szCs w:val="24"/>
        </w:rPr>
        <w:t xml:space="preserve">-circles in the textbook) </w:t>
      </w:r>
      <w:r w:rsidR="003B1D13">
        <w:rPr>
          <w:sz w:val="24"/>
          <w:szCs w:val="24"/>
        </w:rPr>
        <w:t>on the Smith chart.</w:t>
      </w:r>
      <w:r w:rsidR="00852497" w:rsidRPr="00852497">
        <w:rPr>
          <w:sz w:val="24"/>
          <w:szCs w:val="24"/>
        </w:rPr>
        <w:t xml:space="preserve"> </w:t>
      </w:r>
      <w:r w:rsidR="00852497">
        <w:rPr>
          <w:sz w:val="24"/>
          <w:szCs w:val="24"/>
        </w:rPr>
        <w:t>(This topic is not available to students</w:t>
      </w:r>
      <w:r w:rsidR="00F755E1">
        <w:rPr>
          <w:sz w:val="24"/>
          <w:szCs w:val="24"/>
        </w:rPr>
        <w:t xml:space="preserve"> who have taken or are</w:t>
      </w:r>
      <w:r w:rsidR="00852497">
        <w:rPr>
          <w:sz w:val="24"/>
          <w:szCs w:val="24"/>
        </w:rPr>
        <w:t xml:space="preserve"> taking ECEG 4</w:t>
      </w:r>
      <w:r w:rsidR="00C07346">
        <w:rPr>
          <w:sz w:val="24"/>
          <w:szCs w:val="24"/>
        </w:rPr>
        <w:t>9</w:t>
      </w:r>
      <w:r w:rsidR="00852497">
        <w:rPr>
          <w:sz w:val="24"/>
          <w:szCs w:val="24"/>
        </w:rPr>
        <w:t>7.)</w:t>
      </w:r>
    </w:p>
    <w:p w14:paraId="4EB9926E" w14:textId="08BBC7BD" w:rsidR="003B1D13" w:rsidRDefault="0001403A" w:rsidP="009663CF">
      <w:pPr>
        <w:numPr>
          <w:ilvl w:val="0"/>
          <w:numId w:val="35"/>
        </w:numPr>
        <w:rPr>
          <w:sz w:val="24"/>
          <w:szCs w:val="24"/>
        </w:rPr>
      </w:pPr>
      <w:r w:rsidRPr="00212A2F">
        <w:rPr>
          <w:b/>
          <w:bCs/>
          <w:sz w:val="24"/>
          <w:szCs w:val="24"/>
        </w:rPr>
        <w:t>[TAKEN]</w:t>
      </w:r>
      <w:r>
        <w:rPr>
          <w:sz w:val="24"/>
          <w:szCs w:val="24"/>
        </w:rPr>
        <w:t xml:space="preserve"> </w:t>
      </w:r>
      <w:r w:rsidR="003B1D13">
        <w:rPr>
          <w:sz w:val="24"/>
          <w:szCs w:val="24"/>
        </w:rPr>
        <w:t xml:space="preserve">Explain the derivation of the formula for </w:t>
      </w:r>
      <w:r w:rsidR="003B1D13">
        <w:rPr>
          <w:i/>
          <w:sz w:val="24"/>
          <w:szCs w:val="24"/>
        </w:rPr>
        <w:t>x</w:t>
      </w:r>
      <w:r w:rsidR="003B1D13">
        <w:rPr>
          <w:sz w:val="24"/>
          <w:szCs w:val="24"/>
        </w:rPr>
        <w:t xml:space="preserve">-circles </w:t>
      </w:r>
      <w:r w:rsidR="00502CD8">
        <w:rPr>
          <w:sz w:val="24"/>
          <w:szCs w:val="24"/>
        </w:rPr>
        <w:t xml:space="preserve">(called </w:t>
      </w:r>
      <w:proofErr w:type="spellStart"/>
      <w:r w:rsidR="00502CD8">
        <w:rPr>
          <w:i/>
          <w:sz w:val="24"/>
          <w:szCs w:val="24"/>
        </w:rPr>
        <w:t>x</w:t>
      </w:r>
      <w:r w:rsidR="00502CD8" w:rsidRPr="003B1D13">
        <w:rPr>
          <w:i/>
          <w:sz w:val="24"/>
          <w:szCs w:val="24"/>
          <w:vertAlign w:val="subscript"/>
        </w:rPr>
        <w:t>L</w:t>
      </w:r>
      <w:proofErr w:type="spellEnd"/>
      <w:r w:rsidR="00502CD8">
        <w:rPr>
          <w:sz w:val="24"/>
          <w:szCs w:val="24"/>
        </w:rPr>
        <w:t xml:space="preserve">-circles in the textbook) </w:t>
      </w:r>
      <w:r w:rsidR="003B1D13">
        <w:rPr>
          <w:sz w:val="24"/>
          <w:szCs w:val="24"/>
        </w:rPr>
        <w:t>on the Smith chart.</w:t>
      </w:r>
      <w:r w:rsidR="00852497" w:rsidRPr="00852497">
        <w:rPr>
          <w:sz w:val="24"/>
          <w:szCs w:val="24"/>
        </w:rPr>
        <w:t xml:space="preserve"> </w:t>
      </w:r>
      <w:r w:rsidR="00852497">
        <w:rPr>
          <w:sz w:val="24"/>
          <w:szCs w:val="24"/>
        </w:rPr>
        <w:t xml:space="preserve">(This topic is not available to students </w:t>
      </w:r>
      <w:r w:rsidR="00F755E1">
        <w:rPr>
          <w:sz w:val="24"/>
          <w:szCs w:val="24"/>
        </w:rPr>
        <w:t xml:space="preserve">who have taken or are taking </w:t>
      </w:r>
      <w:r w:rsidR="00852497">
        <w:rPr>
          <w:sz w:val="24"/>
          <w:szCs w:val="24"/>
        </w:rPr>
        <w:t>ECEG 4</w:t>
      </w:r>
      <w:r w:rsidR="00C07346">
        <w:rPr>
          <w:sz w:val="24"/>
          <w:szCs w:val="24"/>
        </w:rPr>
        <w:t>9</w:t>
      </w:r>
      <w:r w:rsidR="00852497">
        <w:rPr>
          <w:sz w:val="24"/>
          <w:szCs w:val="24"/>
        </w:rPr>
        <w:t>7.)</w:t>
      </w:r>
    </w:p>
    <w:p w14:paraId="40335C34" w14:textId="33EAB664" w:rsidR="003B1D13" w:rsidRDefault="00CC6625" w:rsidP="009663CF">
      <w:pPr>
        <w:numPr>
          <w:ilvl w:val="0"/>
          <w:numId w:val="35"/>
        </w:numPr>
        <w:rPr>
          <w:sz w:val="24"/>
          <w:szCs w:val="24"/>
        </w:rPr>
      </w:pPr>
      <w:r w:rsidRPr="00212A2F">
        <w:rPr>
          <w:b/>
          <w:bCs/>
          <w:sz w:val="24"/>
          <w:szCs w:val="24"/>
        </w:rPr>
        <w:t>[TAKEN]</w:t>
      </w:r>
      <w:r>
        <w:rPr>
          <w:sz w:val="24"/>
          <w:szCs w:val="24"/>
        </w:rPr>
        <w:t xml:space="preserve"> </w:t>
      </w:r>
      <w:r w:rsidR="003B1D13">
        <w:rPr>
          <w:sz w:val="24"/>
          <w:szCs w:val="24"/>
        </w:rPr>
        <w:t xml:space="preserve">Explain how to use the Smith chart to design a single-stub matching system with a series </w:t>
      </w:r>
      <w:r w:rsidR="00C07346">
        <w:rPr>
          <w:sz w:val="24"/>
          <w:szCs w:val="24"/>
        </w:rPr>
        <w:t>element</w:t>
      </w:r>
      <w:r w:rsidR="003B1D13">
        <w:rPr>
          <w:sz w:val="24"/>
          <w:szCs w:val="24"/>
        </w:rPr>
        <w:t>.</w:t>
      </w:r>
      <w:r w:rsidR="009D1D39">
        <w:rPr>
          <w:sz w:val="24"/>
          <w:szCs w:val="24"/>
        </w:rPr>
        <w:t xml:space="preserve"> The chart must be used to determine the distance from the load at which the stub must be placed, and it must be used to determine the stub length.</w:t>
      </w:r>
      <w:r w:rsidR="00852497">
        <w:rPr>
          <w:sz w:val="24"/>
          <w:szCs w:val="24"/>
        </w:rPr>
        <w:t xml:space="preserve"> (This topic is not available to students </w:t>
      </w:r>
      <w:r w:rsidR="00F755E1">
        <w:rPr>
          <w:sz w:val="24"/>
          <w:szCs w:val="24"/>
        </w:rPr>
        <w:t xml:space="preserve">who have taken or are taking </w:t>
      </w:r>
      <w:r w:rsidR="00852497">
        <w:rPr>
          <w:sz w:val="24"/>
          <w:szCs w:val="24"/>
        </w:rPr>
        <w:t>ECEG 4</w:t>
      </w:r>
      <w:r w:rsidR="00C07346">
        <w:rPr>
          <w:sz w:val="24"/>
          <w:szCs w:val="24"/>
        </w:rPr>
        <w:t>9</w:t>
      </w:r>
      <w:r w:rsidR="00852497">
        <w:rPr>
          <w:sz w:val="24"/>
          <w:szCs w:val="24"/>
        </w:rPr>
        <w:t>7.)</w:t>
      </w:r>
    </w:p>
    <w:p w14:paraId="0D65135B" w14:textId="314F2B37" w:rsidR="003D2CCA" w:rsidRDefault="006E3986" w:rsidP="003D2CCA">
      <w:pPr>
        <w:numPr>
          <w:ilvl w:val="0"/>
          <w:numId w:val="35"/>
        </w:numPr>
        <w:rPr>
          <w:sz w:val="24"/>
          <w:szCs w:val="24"/>
        </w:rPr>
      </w:pPr>
      <w:r w:rsidRPr="00212A2F">
        <w:rPr>
          <w:b/>
          <w:bCs/>
          <w:sz w:val="24"/>
          <w:szCs w:val="24"/>
        </w:rPr>
        <w:t>[TAKEN]</w:t>
      </w:r>
      <w:r>
        <w:rPr>
          <w:sz w:val="24"/>
          <w:szCs w:val="24"/>
        </w:rPr>
        <w:t xml:space="preserve"> </w:t>
      </w:r>
      <w:r w:rsidR="003D2CCA">
        <w:rPr>
          <w:sz w:val="24"/>
          <w:szCs w:val="24"/>
        </w:rPr>
        <w:t>Explain how to use the Smith chart to design a single-stub matching system with a shunt stub.</w:t>
      </w:r>
      <w:r w:rsidR="009D1D39" w:rsidRPr="009D1D39">
        <w:rPr>
          <w:sz w:val="24"/>
          <w:szCs w:val="24"/>
        </w:rPr>
        <w:t xml:space="preserve"> </w:t>
      </w:r>
      <w:r w:rsidR="009D1D39">
        <w:rPr>
          <w:sz w:val="24"/>
          <w:szCs w:val="24"/>
        </w:rPr>
        <w:t>The chart must be used to determine the distance from the load at which the stub must be placed, and it must be used to determine the stub length.</w:t>
      </w:r>
      <w:r w:rsidR="009B0F7D">
        <w:rPr>
          <w:sz w:val="24"/>
          <w:szCs w:val="24"/>
        </w:rPr>
        <w:t xml:space="preserve"> Immittance charts, which include g/b circles as well as r/x circles, are available upon request.</w:t>
      </w:r>
      <w:r w:rsidR="00852497" w:rsidRPr="00852497">
        <w:rPr>
          <w:sz w:val="24"/>
          <w:szCs w:val="24"/>
        </w:rPr>
        <w:t xml:space="preserve"> </w:t>
      </w:r>
      <w:r w:rsidR="00852497">
        <w:rPr>
          <w:sz w:val="24"/>
          <w:szCs w:val="24"/>
        </w:rPr>
        <w:t xml:space="preserve">(This topic is not available to students </w:t>
      </w:r>
      <w:r w:rsidR="00F755E1">
        <w:rPr>
          <w:sz w:val="24"/>
          <w:szCs w:val="24"/>
        </w:rPr>
        <w:t xml:space="preserve">who have taken or are taking </w:t>
      </w:r>
      <w:r w:rsidR="00852497">
        <w:rPr>
          <w:sz w:val="24"/>
          <w:szCs w:val="24"/>
        </w:rPr>
        <w:t>ECEG 4</w:t>
      </w:r>
      <w:r w:rsidR="00C07346">
        <w:rPr>
          <w:sz w:val="24"/>
          <w:szCs w:val="24"/>
        </w:rPr>
        <w:t>9</w:t>
      </w:r>
      <w:r w:rsidR="00852497">
        <w:rPr>
          <w:sz w:val="24"/>
          <w:szCs w:val="24"/>
        </w:rPr>
        <w:t>7.)</w:t>
      </w:r>
    </w:p>
    <w:p w14:paraId="24F5BD89" w14:textId="3C918FDD" w:rsidR="003B6A8F" w:rsidRDefault="004B1A6F" w:rsidP="003B6A8F">
      <w:pPr>
        <w:numPr>
          <w:ilvl w:val="0"/>
          <w:numId w:val="35"/>
        </w:numPr>
        <w:rPr>
          <w:sz w:val="24"/>
          <w:szCs w:val="24"/>
        </w:rPr>
      </w:pPr>
      <w:r w:rsidRPr="004B1A6F">
        <w:rPr>
          <w:b/>
          <w:bCs/>
          <w:sz w:val="24"/>
          <w:szCs w:val="24"/>
        </w:rPr>
        <w:t>[TAKEN]</w:t>
      </w:r>
      <w:r>
        <w:rPr>
          <w:sz w:val="24"/>
          <w:szCs w:val="24"/>
        </w:rPr>
        <w:t xml:space="preserve"> </w:t>
      </w:r>
      <w:r w:rsidR="003B6A8F">
        <w:rPr>
          <w:sz w:val="24"/>
          <w:szCs w:val="24"/>
        </w:rPr>
        <w:t>Explain how to use the Smith chart to design a</w:t>
      </w:r>
      <w:r w:rsidR="000655A9">
        <w:rPr>
          <w:sz w:val="24"/>
          <w:szCs w:val="24"/>
        </w:rPr>
        <w:t xml:space="preserve">n LC (inductor-capacitor) impedance </w:t>
      </w:r>
      <w:r w:rsidR="003B6A8F">
        <w:rPr>
          <w:sz w:val="24"/>
          <w:szCs w:val="24"/>
        </w:rPr>
        <w:t>matching system.</w:t>
      </w:r>
      <w:r w:rsidR="003B6A8F" w:rsidRPr="009D1D39">
        <w:rPr>
          <w:sz w:val="24"/>
          <w:szCs w:val="24"/>
        </w:rPr>
        <w:t xml:space="preserve"> </w:t>
      </w:r>
      <w:r w:rsidR="000655A9">
        <w:rPr>
          <w:sz w:val="24"/>
          <w:szCs w:val="24"/>
        </w:rPr>
        <w:t>I have some supplemental reading material that I can send to anyone who chooses this topic</w:t>
      </w:r>
      <w:r w:rsidR="003B6A8F">
        <w:rPr>
          <w:sz w:val="24"/>
          <w:szCs w:val="24"/>
        </w:rPr>
        <w:t>.</w:t>
      </w:r>
      <w:r w:rsidR="003B6A8F" w:rsidRPr="00852497">
        <w:rPr>
          <w:sz w:val="24"/>
          <w:szCs w:val="24"/>
        </w:rPr>
        <w:t xml:space="preserve"> </w:t>
      </w:r>
      <w:r w:rsidR="003B6A8F">
        <w:rPr>
          <w:sz w:val="24"/>
          <w:szCs w:val="24"/>
        </w:rPr>
        <w:t xml:space="preserve">(This topic is not available to students </w:t>
      </w:r>
      <w:r w:rsidR="00F755E1">
        <w:rPr>
          <w:sz w:val="24"/>
          <w:szCs w:val="24"/>
        </w:rPr>
        <w:t xml:space="preserve">who have taken or are taking </w:t>
      </w:r>
      <w:r w:rsidR="003B6A8F">
        <w:rPr>
          <w:sz w:val="24"/>
          <w:szCs w:val="24"/>
        </w:rPr>
        <w:t>ECEG 4</w:t>
      </w:r>
      <w:r w:rsidR="00C07346">
        <w:rPr>
          <w:sz w:val="24"/>
          <w:szCs w:val="24"/>
        </w:rPr>
        <w:t>9</w:t>
      </w:r>
      <w:r w:rsidR="003B6A8F">
        <w:rPr>
          <w:sz w:val="24"/>
          <w:szCs w:val="24"/>
        </w:rPr>
        <w:t>7.)</w:t>
      </w:r>
    </w:p>
    <w:p w14:paraId="79A44313" w14:textId="0BFAB9F4" w:rsidR="003B1D13" w:rsidRDefault="003B6A8F" w:rsidP="003B6A8F">
      <w:pPr>
        <w:numPr>
          <w:ilvl w:val="0"/>
          <w:numId w:val="35"/>
        </w:numPr>
        <w:rPr>
          <w:sz w:val="24"/>
          <w:szCs w:val="24"/>
        </w:rPr>
      </w:pPr>
      <w:r w:rsidRPr="00BE5104">
        <w:rPr>
          <w:b/>
          <w:sz w:val="24"/>
          <w:szCs w:val="24"/>
        </w:rPr>
        <w:t xml:space="preserve"> </w:t>
      </w:r>
      <w:r w:rsidR="003B1D13">
        <w:rPr>
          <w:sz w:val="24"/>
          <w:szCs w:val="24"/>
        </w:rPr>
        <w:t xml:space="preserve">Produce a bounce diagram to describe transient </w:t>
      </w:r>
      <w:r w:rsidR="009D1D39">
        <w:rPr>
          <w:sz w:val="24"/>
          <w:szCs w:val="24"/>
        </w:rPr>
        <w:t xml:space="preserve">signal </w:t>
      </w:r>
      <w:r w:rsidR="003B1D13">
        <w:rPr>
          <w:sz w:val="24"/>
          <w:szCs w:val="24"/>
        </w:rPr>
        <w:t>propagation along a transmission line with arbitrary source and load impedances</w:t>
      </w:r>
      <w:r w:rsidR="00852497">
        <w:rPr>
          <w:sz w:val="24"/>
          <w:szCs w:val="24"/>
        </w:rPr>
        <w:t>.</w:t>
      </w:r>
      <w:r w:rsidR="003B1D13">
        <w:rPr>
          <w:sz w:val="24"/>
          <w:szCs w:val="24"/>
        </w:rPr>
        <w:t xml:space="preserve"> (</w:t>
      </w:r>
      <w:r w:rsidR="00852497">
        <w:rPr>
          <w:sz w:val="24"/>
          <w:szCs w:val="24"/>
        </w:rPr>
        <w:t>L</w:t>
      </w:r>
      <w:r w:rsidR="003B1D13">
        <w:rPr>
          <w:sz w:val="24"/>
          <w:szCs w:val="24"/>
        </w:rPr>
        <w:t>imiting to real</w:t>
      </w:r>
      <w:r w:rsidR="00502CD8">
        <w:rPr>
          <w:sz w:val="24"/>
          <w:szCs w:val="24"/>
        </w:rPr>
        <w:t xml:space="preserve"> load</w:t>
      </w:r>
      <w:r w:rsidR="003B1D13">
        <w:rPr>
          <w:sz w:val="24"/>
          <w:szCs w:val="24"/>
        </w:rPr>
        <w:t xml:space="preserve"> impedances is okay</w:t>
      </w:r>
      <w:r w:rsidR="00852497">
        <w:rPr>
          <w:sz w:val="24"/>
          <w:szCs w:val="24"/>
        </w:rPr>
        <w:t>.</w:t>
      </w:r>
      <w:r w:rsidR="003B1D13">
        <w:rPr>
          <w:sz w:val="24"/>
          <w:szCs w:val="24"/>
        </w:rPr>
        <w:t>)</w:t>
      </w:r>
    </w:p>
    <w:p w14:paraId="2DAE38DF" w14:textId="328C9729" w:rsidR="003B1D13" w:rsidRDefault="00866DC9" w:rsidP="009663CF">
      <w:pPr>
        <w:numPr>
          <w:ilvl w:val="0"/>
          <w:numId w:val="35"/>
        </w:numPr>
        <w:rPr>
          <w:sz w:val="24"/>
          <w:szCs w:val="24"/>
        </w:rPr>
      </w:pPr>
      <w:r w:rsidRPr="00212A2F">
        <w:rPr>
          <w:b/>
          <w:bCs/>
          <w:sz w:val="24"/>
          <w:szCs w:val="24"/>
        </w:rPr>
        <w:t>[TAKEN]</w:t>
      </w:r>
      <w:r>
        <w:rPr>
          <w:sz w:val="24"/>
          <w:szCs w:val="24"/>
        </w:rPr>
        <w:t xml:space="preserve"> </w:t>
      </w:r>
      <w:r w:rsidR="003B1D13">
        <w:rPr>
          <w:sz w:val="24"/>
          <w:szCs w:val="24"/>
        </w:rPr>
        <w:t xml:space="preserve">Derive the transformation equations to </w:t>
      </w:r>
      <w:r w:rsidR="004E46B6">
        <w:rPr>
          <w:sz w:val="24"/>
          <w:szCs w:val="24"/>
        </w:rPr>
        <w:t>express</w:t>
      </w:r>
      <w:r w:rsidR="003B1D13">
        <w:rPr>
          <w:sz w:val="24"/>
          <w:szCs w:val="24"/>
        </w:rPr>
        <w:t xml:space="preserve"> </w:t>
      </w:r>
      <w:r w:rsidR="004E46B6">
        <w:rPr>
          <w:sz w:val="24"/>
          <w:szCs w:val="24"/>
        </w:rPr>
        <w:t xml:space="preserve">each of the </w:t>
      </w:r>
      <w:r w:rsidR="003B1D13">
        <w:rPr>
          <w:sz w:val="24"/>
          <w:szCs w:val="24"/>
        </w:rPr>
        <w:t>unit vector</w:t>
      </w:r>
      <w:r w:rsidR="004E46B6">
        <w:rPr>
          <w:sz w:val="24"/>
          <w:szCs w:val="24"/>
        </w:rPr>
        <w:t xml:space="preserve"> component</w:t>
      </w:r>
      <w:r w:rsidR="003B1D13">
        <w:rPr>
          <w:sz w:val="24"/>
          <w:szCs w:val="24"/>
        </w:rPr>
        <w:t xml:space="preserve">s </w:t>
      </w:r>
      <w:r w:rsidR="004E46B6">
        <w:rPr>
          <w:sz w:val="24"/>
          <w:szCs w:val="24"/>
        </w:rPr>
        <w:t>in</w:t>
      </w:r>
      <w:r w:rsidR="003B1D13">
        <w:rPr>
          <w:sz w:val="24"/>
          <w:szCs w:val="24"/>
        </w:rPr>
        <w:t xml:space="preserve"> one coordinate system </w:t>
      </w:r>
      <w:r w:rsidR="004E46B6">
        <w:rPr>
          <w:sz w:val="24"/>
          <w:szCs w:val="24"/>
        </w:rPr>
        <w:t>in terms of</w:t>
      </w:r>
      <w:r w:rsidR="003B1D13">
        <w:rPr>
          <w:sz w:val="24"/>
          <w:szCs w:val="24"/>
        </w:rPr>
        <w:t xml:space="preserve"> </w:t>
      </w:r>
      <w:r w:rsidR="004E46B6">
        <w:rPr>
          <w:sz w:val="24"/>
          <w:szCs w:val="24"/>
        </w:rPr>
        <w:t xml:space="preserve">the unit vectors in </w:t>
      </w:r>
      <w:r w:rsidR="003B1D13">
        <w:rPr>
          <w:sz w:val="24"/>
          <w:szCs w:val="24"/>
        </w:rPr>
        <w:t>another</w:t>
      </w:r>
      <w:r w:rsidR="004E46B6">
        <w:rPr>
          <w:sz w:val="24"/>
          <w:szCs w:val="24"/>
        </w:rPr>
        <w:t xml:space="preserve"> coordinate system and vice versa</w:t>
      </w:r>
      <w:r w:rsidR="003B1D13">
        <w:rPr>
          <w:sz w:val="24"/>
          <w:szCs w:val="24"/>
        </w:rPr>
        <w:t>. Coordinate systems must be limited to Cartesian, spherical, or cylindrical.</w:t>
      </w:r>
      <w:r w:rsidR="004E46B6">
        <w:rPr>
          <w:sz w:val="24"/>
          <w:szCs w:val="24"/>
        </w:rPr>
        <w:t xml:space="preserve"> (e.g., express </w:t>
      </w:r>
      <w:r w:rsidR="004E46B6" w:rsidRPr="004E46B6">
        <w:rPr>
          <w:position w:val="-4"/>
          <w:sz w:val="24"/>
          <w:szCs w:val="24"/>
        </w:rPr>
        <w:object w:dxaOrig="200" w:dyaOrig="260" w14:anchorId="49D1B36B">
          <v:shape id="_x0000_i1026" type="#_x0000_t75" style="width:9.75pt;height:12.75pt" o:ole="">
            <v:imagedata r:id="rId11" o:title=""/>
          </v:shape>
          <o:OLEObject Type="Embed" ProgID="Equation.3" ShapeID="_x0000_i1026" DrawAspect="Content" ObjectID="_1774968533" r:id="rId12"/>
        </w:object>
      </w:r>
      <w:r w:rsidR="004E46B6">
        <w:rPr>
          <w:sz w:val="24"/>
          <w:szCs w:val="24"/>
        </w:rPr>
        <w:t xml:space="preserve">, </w:t>
      </w:r>
      <w:r w:rsidR="004E46B6" w:rsidRPr="004E46B6">
        <w:rPr>
          <w:position w:val="-10"/>
          <w:sz w:val="24"/>
          <w:szCs w:val="24"/>
        </w:rPr>
        <w:object w:dxaOrig="200" w:dyaOrig="340" w14:anchorId="0CDCF614">
          <v:shape id="_x0000_i1027" type="#_x0000_t75" style="width:9.75pt;height:17.25pt" o:ole="">
            <v:imagedata r:id="rId13" o:title=""/>
          </v:shape>
          <o:OLEObject Type="Embed" ProgID="Equation.3" ShapeID="_x0000_i1027" DrawAspect="Content" ObjectID="_1774968534" r:id="rId14"/>
        </w:object>
      </w:r>
      <w:r w:rsidR="004E46B6">
        <w:rPr>
          <w:sz w:val="24"/>
          <w:szCs w:val="24"/>
        </w:rPr>
        <w:t xml:space="preserve">, and </w:t>
      </w:r>
      <w:r w:rsidR="004E46B6" w:rsidRPr="004E46B6">
        <w:rPr>
          <w:position w:val="-4"/>
          <w:sz w:val="24"/>
          <w:szCs w:val="24"/>
        </w:rPr>
        <w:object w:dxaOrig="200" w:dyaOrig="279" w14:anchorId="13D90774">
          <v:shape id="_x0000_i1028" type="#_x0000_t75" style="width:9.75pt;height:14.25pt" o:ole="">
            <v:imagedata r:id="rId15" o:title=""/>
          </v:shape>
          <o:OLEObject Type="Embed" ProgID="Equation.3" ShapeID="_x0000_i1028" DrawAspect="Content" ObjectID="_1774968535" r:id="rId16"/>
        </w:object>
      </w:r>
      <w:r w:rsidR="004E46B6">
        <w:rPr>
          <w:sz w:val="24"/>
          <w:szCs w:val="24"/>
        </w:rPr>
        <w:t xml:space="preserve"> as functions of </w:t>
      </w:r>
      <w:r w:rsidR="004E46B6" w:rsidRPr="004E46B6">
        <w:rPr>
          <w:position w:val="-4"/>
          <w:sz w:val="24"/>
          <w:szCs w:val="24"/>
        </w:rPr>
        <w:object w:dxaOrig="260" w:dyaOrig="320" w14:anchorId="07FFAABC">
          <v:shape id="_x0000_i1029" type="#_x0000_t75" style="width:12.75pt;height:15.75pt" o:ole="">
            <v:imagedata r:id="rId17" o:title=""/>
          </v:shape>
          <o:OLEObject Type="Embed" ProgID="Equation.3" ShapeID="_x0000_i1029" DrawAspect="Content" ObjectID="_1774968536" r:id="rId18"/>
        </w:object>
      </w:r>
      <w:r w:rsidR="004E46B6">
        <w:rPr>
          <w:sz w:val="24"/>
          <w:szCs w:val="24"/>
        </w:rPr>
        <w:t xml:space="preserve">, </w:t>
      </w:r>
      <w:r w:rsidR="004E46B6" w:rsidRPr="004E46B6">
        <w:rPr>
          <w:position w:val="-6"/>
          <w:sz w:val="24"/>
          <w:szCs w:val="24"/>
        </w:rPr>
        <w:object w:dxaOrig="200" w:dyaOrig="340" w14:anchorId="7645AD9C">
          <v:shape id="_x0000_i1030" type="#_x0000_t75" style="width:9.75pt;height:17.25pt" o:ole="">
            <v:imagedata r:id="rId19" o:title=""/>
          </v:shape>
          <o:OLEObject Type="Embed" ProgID="Equation.3" ShapeID="_x0000_i1030" DrawAspect="Content" ObjectID="_1774968537" r:id="rId20"/>
        </w:object>
      </w:r>
      <w:r w:rsidR="004E46B6">
        <w:rPr>
          <w:sz w:val="24"/>
          <w:szCs w:val="24"/>
        </w:rPr>
        <w:t xml:space="preserve">, and </w:t>
      </w:r>
      <w:r w:rsidR="004E46B6" w:rsidRPr="004E46B6">
        <w:rPr>
          <w:position w:val="-10"/>
          <w:sz w:val="24"/>
          <w:szCs w:val="24"/>
        </w:rPr>
        <w:object w:dxaOrig="220" w:dyaOrig="340" w14:anchorId="6A22262A">
          <v:shape id="_x0000_i1031" type="#_x0000_t75" style="width:11.25pt;height:17.25pt" o:ole="">
            <v:imagedata r:id="rId21" o:title=""/>
          </v:shape>
          <o:OLEObject Type="Embed" ProgID="Equation.3" ShapeID="_x0000_i1031" DrawAspect="Content" ObjectID="_1774968538" r:id="rId22"/>
        </w:object>
      </w:r>
      <w:r w:rsidR="004E46B6">
        <w:rPr>
          <w:sz w:val="24"/>
          <w:szCs w:val="24"/>
        </w:rPr>
        <w:t xml:space="preserve"> </w:t>
      </w:r>
      <w:proofErr w:type="spellStart"/>
      <w:r w:rsidR="004E46B6">
        <w:rPr>
          <w:sz w:val="24"/>
          <w:szCs w:val="24"/>
        </w:rPr>
        <w:t>and</w:t>
      </w:r>
      <w:proofErr w:type="spellEnd"/>
      <w:r w:rsidR="004E46B6">
        <w:rPr>
          <w:sz w:val="24"/>
          <w:szCs w:val="24"/>
        </w:rPr>
        <w:t xml:space="preserve"> vice versa.)</w:t>
      </w:r>
    </w:p>
    <w:p w14:paraId="1E6FA648" w14:textId="69A55260" w:rsidR="009D299F" w:rsidRDefault="00B85EEC" w:rsidP="009D299F">
      <w:pPr>
        <w:numPr>
          <w:ilvl w:val="0"/>
          <w:numId w:val="35"/>
        </w:numPr>
        <w:rPr>
          <w:sz w:val="24"/>
          <w:szCs w:val="24"/>
        </w:rPr>
      </w:pPr>
      <w:r w:rsidRPr="00212A2F">
        <w:rPr>
          <w:b/>
          <w:bCs/>
          <w:sz w:val="24"/>
          <w:szCs w:val="24"/>
        </w:rPr>
        <w:t>[TAKEN]</w:t>
      </w:r>
      <w:r>
        <w:rPr>
          <w:sz w:val="24"/>
          <w:szCs w:val="24"/>
        </w:rPr>
        <w:t xml:space="preserve"> </w:t>
      </w:r>
      <w:r w:rsidR="009D299F">
        <w:rPr>
          <w:sz w:val="24"/>
          <w:szCs w:val="24"/>
        </w:rPr>
        <w:t>D</w:t>
      </w:r>
      <w:r w:rsidR="009D299F" w:rsidRPr="009D299F">
        <w:rPr>
          <w:sz w:val="24"/>
          <w:szCs w:val="24"/>
        </w:rPr>
        <w:t>eriv</w:t>
      </w:r>
      <w:r w:rsidR="009D299F">
        <w:rPr>
          <w:sz w:val="24"/>
          <w:szCs w:val="24"/>
        </w:rPr>
        <w:t>e the formula for the input impedance</w:t>
      </w:r>
      <w:r w:rsidR="009D299F" w:rsidRPr="009D299F">
        <w:rPr>
          <w:sz w:val="24"/>
          <w:szCs w:val="24"/>
        </w:rPr>
        <w:t xml:space="preserve"> </w:t>
      </w:r>
      <w:r w:rsidR="009D299F">
        <w:rPr>
          <w:sz w:val="24"/>
          <w:szCs w:val="24"/>
        </w:rPr>
        <w:t xml:space="preserve">of a </w:t>
      </w:r>
      <w:r w:rsidR="009D299F" w:rsidRPr="009D299F">
        <w:rPr>
          <w:b/>
          <w:sz w:val="24"/>
          <w:szCs w:val="24"/>
        </w:rPr>
        <w:t>lossy</w:t>
      </w:r>
      <w:r w:rsidR="009D299F" w:rsidRPr="009D299F">
        <w:rPr>
          <w:sz w:val="24"/>
          <w:szCs w:val="24"/>
        </w:rPr>
        <w:t xml:space="preserve"> </w:t>
      </w:r>
      <w:r w:rsidR="009D299F">
        <w:rPr>
          <w:sz w:val="24"/>
          <w:szCs w:val="24"/>
        </w:rPr>
        <w:t>loaded transmission line:</w:t>
      </w:r>
    </w:p>
    <w:p w14:paraId="3C4AEBDA" w14:textId="77777777" w:rsidR="009D299F" w:rsidRDefault="009D299F" w:rsidP="009D299F">
      <w:pPr>
        <w:rPr>
          <w:sz w:val="24"/>
          <w:szCs w:val="24"/>
        </w:rPr>
      </w:pPr>
    </w:p>
    <w:p w14:paraId="2146DFEA" w14:textId="601FFD3B" w:rsidR="009D299F" w:rsidRDefault="00F66DE5" w:rsidP="009D299F">
      <w:pPr>
        <w:jc w:val="center"/>
        <w:rPr>
          <w:sz w:val="24"/>
          <w:szCs w:val="24"/>
        </w:rPr>
      </w:pPr>
      <w:r w:rsidRPr="00F66DE5">
        <w:rPr>
          <w:position w:val="-32"/>
          <w:sz w:val="24"/>
          <w:szCs w:val="24"/>
        </w:rPr>
        <w:object w:dxaOrig="2799" w:dyaOrig="740" w14:anchorId="3B1F1A0F">
          <v:shape id="_x0000_i1032" type="#_x0000_t75" style="width:139.5pt;height:37.5pt" o:ole="">
            <v:imagedata r:id="rId23" o:title=""/>
          </v:shape>
          <o:OLEObject Type="Embed" ProgID="Equation.DSMT4" ShapeID="_x0000_i1032" DrawAspect="Content" ObjectID="_1774968539" r:id="rId24"/>
        </w:object>
      </w:r>
      <w:proofErr w:type="gramStart"/>
      <w:r w:rsidR="009D299F">
        <w:rPr>
          <w:sz w:val="24"/>
          <w:szCs w:val="24"/>
        </w:rPr>
        <w:t xml:space="preserve">,   </w:t>
      </w:r>
      <w:proofErr w:type="gramEnd"/>
      <w:r w:rsidR="009D299F">
        <w:rPr>
          <w:sz w:val="24"/>
          <w:szCs w:val="24"/>
        </w:rPr>
        <w:t xml:space="preserve"> where    </w:t>
      </w:r>
      <w:r w:rsidR="009D299F" w:rsidRPr="009D299F">
        <w:rPr>
          <w:position w:val="-10"/>
          <w:sz w:val="24"/>
          <w:szCs w:val="24"/>
        </w:rPr>
        <w:object w:dxaOrig="1120" w:dyaOrig="320" w14:anchorId="33379481">
          <v:shape id="_x0000_i1033" type="#_x0000_t75" style="width:56.25pt;height:15.75pt" o:ole="">
            <v:imagedata r:id="rId25" o:title=""/>
          </v:shape>
          <o:OLEObject Type="Embed" ProgID="Equation.3" ShapeID="_x0000_i1033" DrawAspect="Content" ObjectID="_1774968540" r:id="rId26"/>
        </w:object>
      </w:r>
      <w:r w:rsidR="00852497">
        <w:rPr>
          <w:sz w:val="24"/>
          <w:szCs w:val="24"/>
        </w:rPr>
        <w:t xml:space="preserve"> and </w:t>
      </w:r>
      <w:r w:rsidR="00852497" w:rsidRPr="00852497">
        <w:rPr>
          <w:i/>
          <w:sz w:val="24"/>
          <w:szCs w:val="24"/>
        </w:rPr>
        <w:t>Z</w:t>
      </w:r>
      <w:r w:rsidRPr="00F66DE5">
        <w:rPr>
          <w:iCs/>
          <w:sz w:val="24"/>
          <w:szCs w:val="24"/>
          <w:vertAlign w:val="subscript"/>
        </w:rPr>
        <w:t>0</w:t>
      </w:r>
      <w:r w:rsidR="00852497">
        <w:rPr>
          <w:sz w:val="24"/>
          <w:szCs w:val="24"/>
        </w:rPr>
        <w:t xml:space="preserve"> is complex,</w:t>
      </w:r>
    </w:p>
    <w:p w14:paraId="3708E60E" w14:textId="77777777" w:rsidR="009D299F" w:rsidRDefault="009D299F" w:rsidP="009D299F">
      <w:pPr>
        <w:jc w:val="center"/>
        <w:rPr>
          <w:sz w:val="24"/>
          <w:szCs w:val="24"/>
        </w:rPr>
      </w:pPr>
    </w:p>
    <w:p w14:paraId="6B6E7CF4" w14:textId="77777777" w:rsidR="009D299F" w:rsidRDefault="009D299F" w:rsidP="009D299F">
      <w:pPr>
        <w:ind w:firstLine="360"/>
        <w:rPr>
          <w:sz w:val="24"/>
          <w:szCs w:val="24"/>
        </w:rPr>
      </w:pPr>
      <w:r>
        <w:rPr>
          <w:sz w:val="24"/>
          <w:szCs w:val="24"/>
        </w:rPr>
        <w:t>and discuss one or more important</w:t>
      </w:r>
      <w:r w:rsidR="00502CD8" w:rsidRPr="00502CD8">
        <w:rPr>
          <w:sz w:val="24"/>
          <w:szCs w:val="24"/>
        </w:rPr>
        <w:t xml:space="preserve"> </w:t>
      </w:r>
      <w:r w:rsidR="00502CD8">
        <w:rPr>
          <w:sz w:val="24"/>
          <w:szCs w:val="24"/>
        </w:rPr>
        <w:t>general or specific</w:t>
      </w:r>
      <w:r>
        <w:rPr>
          <w:sz w:val="24"/>
          <w:szCs w:val="24"/>
        </w:rPr>
        <w:t xml:space="preserve"> implications of it.</w:t>
      </w:r>
    </w:p>
    <w:p w14:paraId="4205D3D3" w14:textId="2162C704" w:rsidR="003D2CCA" w:rsidRDefault="00502CD8" w:rsidP="00AC4D6D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 xml:space="preserve">Derive the general formula for the array pattern of a </w:t>
      </w:r>
      <w:r w:rsidR="003D2CCA">
        <w:rPr>
          <w:sz w:val="24"/>
          <w:szCs w:val="24"/>
        </w:rPr>
        <w:t>phase</w:t>
      </w:r>
      <w:r>
        <w:rPr>
          <w:sz w:val="24"/>
          <w:szCs w:val="24"/>
        </w:rPr>
        <w:t>d</w:t>
      </w:r>
      <w:r w:rsidR="003D2CCA">
        <w:rPr>
          <w:sz w:val="24"/>
          <w:szCs w:val="24"/>
        </w:rPr>
        <w:t xml:space="preserve"> array </w:t>
      </w:r>
      <w:r>
        <w:rPr>
          <w:sz w:val="24"/>
          <w:szCs w:val="24"/>
        </w:rPr>
        <w:t>antenna with uniform excitation current magnitudes, uniform</w:t>
      </w:r>
      <w:r w:rsidR="009D1D39" w:rsidRPr="009D1D39">
        <w:rPr>
          <w:sz w:val="24"/>
          <w:szCs w:val="24"/>
        </w:rPr>
        <w:t xml:space="preserve"> </w:t>
      </w:r>
      <w:r w:rsidR="009D1D39">
        <w:rPr>
          <w:sz w:val="24"/>
          <w:szCs w:val="24"/>
        </w:rPr>
        <w:t>element-to-element</w:t>
      </w:r>
      <w:r>
        <w:rPr>
          <w:sz w:val="24"/>
          <w:szCs w:val="24"/>
        </w:rPr>
        <w:t xml:space="preserve"> phase shift between excitation currents, and uniform element spacing.</w:t>
      </w:r>
      <w:r w:rsidR="00594548">
        <w:rPr>
          <w:sz w:val="24"/>
          <w:szCs w:val="24"/>
        </w:rPr>
        <w:t xml:space="preserve"> (This topic is not available to students </w:t>
      </w:r>
      <w:r w:rsidR="00F755E1">
        <w:rPr>
          <w:sz w:val="24"/>
          <w:szCs w:val="24"/>
        </w:rPr>
        <w:t xml:space="preserve">who have taken or are taking </w:t>
      </w:r>
      <w:r w:rsidR="00594548">
        <w:rPr>
          <w:sz w:val="24"/>
          <w:szCs w:val="24"/>
        </w:rPr>
        <w:t>ECEG 4</w:t>
      </w:r>
      <w:r w:rsidR="00F66DE5">
        <w:rPr>
          <w:sz w:val="24"/>
          <w:szCs w:val="24"/>
        </w:rPr>
        <w:t>9</w:t>
      </w:r>
      <w:r w:rsidR="00594548">
        <w:rPr>
          <w:sz w:val="24"/>
          <w:szCs w:val="24"/>
        </w:rPr>
        <w:t>7.)</w:t>
      </w:r>
    </w:p>
    <w:p w14:paraId="749C2D5A" w14:textId="182415E1" w:rsidR="00013152" w:rsidRDefault="00F3513B" w:rsidP="00AC4D6D">
      <w:pPr>
        <w:numPr>
          <w:ilvl w:val="0"/>
          <w:numId w:val="35"/>
        </w:numPr>
        <w:rPr>
          <w:sz w:val="24"/>
          <w:szCs w:val="24"/>
        </w:rPr>
      </w:pPr>
      <w:r w:rsidRPr="00212A2F">
        <w:rPr>
          <w:b/>
          <w:bCs/>
          <w:sz w:val="24"/>
          <w:szCs w:val="24"/>
        </w:rPr>
        <w:t>[TAKEN]</w:t>
      </w:r>
      <w:r>
        <w:rPr>
          <w:sz w:val="24"/>
          <w:szCs w:val="24"/>
        </w:rPr>
        <w:t xml:space="preserve"> </w:t>
      </w:r>
      <w:r w:rsidR="00852497">
        <w:rPr>
          <w:sz w:val="24"/>
          <w:szCs w:val="24"/>
        </w:rPr>
        <w:t>Explain how</w:t>
      </w:r>
      <w:r w:rsidR="008978BB">
        <w:rPr>
          <w:sz w:val="24"/>
          <w:szCs w:val="24"/>
        </w:rPr>
        <w:t xml:space="preserve"> electric sails and/or magnetic sails us</w:t>
      </w:r>
      <w:r w:rsidR="00852497">
        <w:rPr>
          <w:sz w:val="24"/>
          <w:szCs w:val="24"/>
        </w:rPr>
        <w:t>e</w:t>
      </w:r>
      <w:r w:rsidR="008978BB">
        <w:rPr>
          <w:sz w:val="24"/>
          <w:szCs w:val="24"/>
        </w:rPr>
        <w:t xml:space="preserve"> dynamic pressure from the solar wind</w:t>
      </w:r>
      <w:r w:rsidR="00F755E1">
        <w:rPr>
          <w:sz w:val="24"/>
          <w:szCs w:val="24"/>
        </w:rPr>
        <w:t xml:space="preserve"> to propel spacecraft</w:t>
      </w:r>
      <w:r w:rsidR="008978BB">
        <w:rPr>
          <w:sz w:val="24"/>
          <w:szCs w:val="24"/>
        </w:rPr>
        <w:t>.</w:t>
      </w:r>
      <w:r w:rsidR="00852497">
        <w:rPr>
          <w:sz w:val="24"/>
          <w:szCs w:val="24"/>
        </w:rPr>
        <w:t xml:space="preserve"> Include some type of derivation of the velocity obtained after a given amount of exposure to the solar wind.</w:t>
      </w:r>
    </w:p>
    <w:p w14:paraId="2684BE86" w14:textId="48FED30E" w:rsidR="00A5398B" w:rsidRDefault="00A5398B" w:rsidP="00AC4D6D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 xml:space="preserve">Derive the mutual inductance between two </w:t>
      </w:r>
      <w:r w:rsidR="0050170D">
        <w:rPr>
          <w:sz w:val="24"/>
          <w:szCs w:val="24"/>
        </w:rPr>
        <w:t xml:space="preserve">flat </w:t>
      </w:r>
      <w:r>
        <w:rPr>
          <w:sz w:val="24"/>
          <w:szCs w:val="24"/>
        </w:rPr>
        <w:t xml:space="preserve">solenoids. This topic is applicable to the theory behind how </w:t>
      </w:r>
      <w:r w:rsidR="0050170D">
        <w:rPr>
          <w:sz w:val="24"/>
          <w:szCs w:val="24"/>
        </w:rPr>
        <w:t>some wireless readers</w:t>
      </w:r>
      <w:r w:rsidR="00F66DE5">
        <w:rPr>
          <w:sz w:val="24"/>
          <w:szCs w:val="24"/>
        </w:rPr>
        <w:t xml:space="preserve"> and chargers</w:t>
      </w:r>
      <w:r w:rsidR="0050170D">
        <w:rPr>
          <w:sz w:val="24"/>
          <w:szCs w:val="24"/>
        </w:rPr>
        <w:t xml:space="preserve"> </w:t>
      </w:r>
      <w:r>
        <w:rPr>
          <w:sz w:val="24"/>
          <w:szCs w:val="24"/>
        </w:rPr>
        <w:t>work.</w:t>
      </w:r>
    </w:p>
    <w:p w14:paraId="743C4CE5" w14:textId="4311CB99" w:rsidR="0050170D" w:rsidRDefault="0050170D" w:rsidP="0050170D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>Derive the mutual inductance between two cylindrical solenoids. This topic is applicable to the theory behind how transformers work as well as the emerging field of wireless power.</w:t>
      </w:r>
    </w:p>
    <w:p w14:paraId="4D8DD2A7" w14:textId="76302FCC" w:rsidR="00A80509" w:rsidRDefault="00A80509" w:rsidP="00AC4D6D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>Derive the far electric field radiated by a uniformly illuminated rectangular aperture (applies to horn antennas).</w:t>
      </w:r>
    </w:p>
    <w:p w14:paraId="31A68DA3" w14:textId="2F771B97" w:rsidR="00594548" w:rsidRDefault="00594548" w:rsidP="00AC4D6D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lastRenderedPageBreak/>
        <w:t>Derive the far electric field radiated by a microstrip antenna. (Applying significant simplifying assumptions is okay.</w:t>
      </w:r>
      <w:r w:rsidRPr="00594548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This topic is not available to students </w:t>
      </w:r>
      <w:r w:rsidR="00353634">
        <w:rPr>
          <w:sz w:val="24"/>
          <w:szCs w:val="24"/>
        </w:rPr>
        <w:t xml:space="preserve">who have taken or are taking </w:t>
      </w:r>
      <w:r>
        <w:rPr>
          <w:sz w:val="24"/>
          <w:szCs w:val="24"/>
        </w:rPr>
        <w:t>ECEG 4</w:t>
      </w:r>
      <w:r w:rsidR="00F66DE5">
        <w:rPr>
          <w:sz w:val="24"/>
          <w:szCs w:val="24"/>
        </w:rPr>
        <w:t>9</w:t>
      </w:r>
      <w:r>
        <w:rPr>
          <w:sz w:val="24"/>
          <w:szCs w:val="24"/>
        </w:rPr>
        <w:t>7.)</w:t>
      </w:r>
    </w:p>
    <w:p w14:paraId="5494BCCB" w14:textId="0B77D38C" w:rsidR="00630D75" w:rsidRDefault="00630D75" w:rsidP="00630D75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>Derive an expression for the input impedance of a microstrip antenna. (Applying significant simplifying assumptions is okay.</w:t>
      </w:r>
      <w:r w:rsidRPr="00594548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This topic is not available to students </w:t>
      </w:r>
      <w:r w:rsidR="00353634">
        <w:rPr>
          <w:sz w:val="24"/>
          <w:szCs w:val="24"/>
        </w:rPr>
        <w:t xml:space="preserve">who have taken or are taking </w:t>
      </w:r>
      <w:r>
        <w:rPr>
          <w:sz w:val="24"/>
          <w:szCs w:val="24"/>
        </w:rPr>
        <w:t>ECEG 4</w:t>
      </w:r>
      <w:r w:rsidR="00F66DE5">
        <w:rPr>
          <w:sz w:val="24"/>
          <w:szCs w:val="24"/>
        </w:rPr>
        <w:t>9</w:t>
      </w:r>
      <w:r>
        <w:rPr>
          <w:sz w:val="24"/>
          <w:szCs w:val="24"/>
        </w:rPr>
        <w:t>7.)</w:t>
      </w:r>
    </w:p>
    <w:p w14:paraId="1314EEE4" w14:textId="03BC151E" w:rsidR="00AA692E" w:rsidRDefault="00377EEB" w:rsidP="00630D75">
      <w:pPr>
        <w:numPr>
          <w:ilvl w:val="0"/>
          <w:numId w:val="35"/>
        </w:numPr>
        <w:rPr>
          <w:sz w:val="24"/>
          <w:szCs w:val="24"/>
        </w:rPr>
      </w:pPr>
      <w:r w:rsidRPr="00E20654">
        <w:rPr>
          <w:b/>
          <w:bCs/>
          <w:sz w:val="24"/>
          <w:szCs w:val="24"/>
        </w:rPr>
        <w:t>[TAKEN]</w:t>
      </w:r>
      <w:r>
        <w:rPr>
          <w:sz w:val="24"/>
          <w:szCs w:val="24"/>
        </w:rPr>
        <w:t xml:space="preserve"> </w:t>
      </w:r>
      <w:r w:rsidR="00AA692E">
        <w:rPr>
          <w:sz w:val="24"/>
          <w:szCs w:val="24"/>
        </w:rPr>
        <w:t xml:space="preserve">Derive the </w:t>
      </w:r>
      <w:r w:rsidR="00F66DE5">
        <w:rPr>
          <w:sz w:val="24"/>
          <w:szCs w:val="24"/>
        </w:rPr>
        <w:t>monostatic radar equation</w:t>
      </w:r>
      <w:r w:rsidR="00AA692E">
        <w:rPr>
          <w:sz w:val="24"/>
          <w:szCs w:val="24"/>
        </w:rPr>
        <w:t>.</w:t>
      </w:r>
      <w:r w:rsidR="007E5E2F">
        <w:rPr>
          <w:sz w:val="24"/>
          <w:szCs w:val="24"/>
        </w:rPr>
        <w:t xml:space="preserve"> Be prepared to explain how variables such as path loss, antenna polarization, and incidence angle relative to the target affect the computation of the returned radar signal.</w:t>
      </w:r>
    </w:p>
    <w:p w14:paraId="6436CB1F" w14:textId="60D44D5A" w:rsidR="00F66DE5" w:rsidRDefault="00F66DE5" w:rsidP="00630D75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 xml:space="preserve">Show that a linearly polarized </w:t>
      </w:r>
      <w:r w:rsidR="00D67844">
        <w:rPr>
          <w:sz w:val="24"/>
          <w:szCs w:val="24"/>
        </w:rPr>
        <w:t>plane wave can be expressed as the superposition of a left-hand circularly polarized wave and a right-hand circularly polarized wave. Explain which aspects of the circularly polarized waves control the orientation of the E-field vector of the linearly polarized wave.</w:t>
      </w:r>
    </w:p>
    <w:p w14:paraId="54D71E71" w14:textId="77777777" w:rsidR="00171385" w:rsidRDefault="00171385" w:rsidP="00AC4D6D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>Derive the field expressions, cut-off frequency formula, and propagation constant formula for the TM (transverse magnetic) modes of a rectangular waveguide.</w:t>
      </w:r>
    </w:p>
    <w:p w14:paraId="5BB7C3B8" w14:textId="77777777" w:rsidR="00171385" w:rsidRDefault="00171385" w:rsidP="00171385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>Derive the field expressions, cut-off frequency formula, and propagation constant formula for the TE (transverse electric) modes of a rectangular waveguide.</w:t>
      </w:r>
    </w:p>
    <w:p w14:paraId="33DC4E8C" w14:textId="0BBECDB4" w:rsidR="00625E26" w:rsidRDefault="00625E26" w:rsidP="008B3D47">
      <w:pPr>
        <w:numPr>
          <w:ilvl w:val="0"/>
          <w:numId w:val="35"/>
        </w:numPr>
        <w:rPr>
          <w:sz w:val="24"/>
          <w:szCs w:val="24"/>
        </w:rPr>
      </w:pPr>
      <w:r w:rsidRPr="008B3D47">
        <w:rPr>
          <w:sz w:val="24"/>
          <w:szCs w:val="24"/>
        </w:rPr>
        <w:t xml:space="preserve">Apply the method of moments </w:t>
      </w:r>
      <w:r w:rsidR="004E46B6" w:rsidRPr="008B3D47">
        <w:rPr>
          <w:sz w:val="24"/>
          <w:szCs w:val="24"/>
        </w:rPr>
        <w:t xml:space="preserve">(MoM) </w:t>
      </w:r>
      <w:r w:rsidRPr="008B3D47">
        <w:rPr>
          <w:sz w:val="24"/>
          <w:szCs w:val="24"/>
        </w:rPr>
        <w:t>to find the capacitance of an arbitrarily shaped</w:t>
      </w:r>
      <w:r w:rsidR="004E46B6" w:rsidRPr="008B3D47">
        <w:rPr>
          <w:sz w:val="24"/>
          <w:szCs w:val="24"/>
        </w:rPr>
        <w:t xml:space="preserve"> or parallel-plate</w:t>
      </w:r>
      <w:r w:rsidRPr="008B3D47">
        <w:rPr>
          <w:sz w:val="24"/>
          <w:szCs w:val="24"/>
        </w:rPr>
        <w:t xml:space="preserve"> capacitor. (Very challenging; recommended only for students who are very comfortable with linear algebra</w:t>
      </w:r>
      <w:r w:rsidR="001B262C" w:rsidRPr="008B3D47">
        <w:rPr>
          <w:sz w:val="24"/>
          <w:szCs w:val="24"/>
        </w:rPr>
        <w:t xml:space="preserve"> and the relationship between electric fields and electric potential</w:t>
      </w:r>
      <w:r w:rsidR="00FF4A3D">
        <w:rPr>
          <w:sz w:val="24"/>
          <w:szCs w:val="24"/>
        </w:rPr>
        <w:t xml:space="preserve"> and who have relatively good programming skills</w:t>
      </w:r>
      <w:r w:rsidRPr="008B3D47">
        <w:rPr>
          <w:sz w:val="24"/>
          <w:szCs w:val="24"/>
        </w:rPr>
        <w:t>.</w:t>
      </w:r>
      <w:r w:rsidR="004E46B6" w:rsidRPr="008B3D47">
        <w:rPr>
          <w:sz w:val="24"/>
          <w:szCs w:val="24"/>
        </w:rPr>
        <w:t xml:space="preserve"> Coding the MoM solution could take significant time.</w:t>
      </w:r>
      <w:r w:rsidRPr="008B3D47">
        <w:rPr>
          <w:sz w:val="24"/>
          <w:szCs w:val="24"/>
        </w:rPr>
        <w:t>)</w:t>
      </w:r>
    </w:p>
    <w:p w14:paraId="1B3717DB" w14:textId="2ADE7709" w:rsidR="00FF4A3D" w:rsidRDefault="00FF4A3D" w:rsidP="008B3D47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>Apply the one-dimensional form of the finite difference time domain (FDTD) method to simulate wave reflection from a planar interface.</w:t>
      </w:r>
      <w:r w:rsidRPr="00FF4A3D">
        <w:rPr>
          <w:sz w:val="24"/>
          <w:szCs w:val="24"/>
        </w:rPr>
        <w:t xml:space="preserve"> </w:t>
      </w:r>
      <w:r w:rsidRPr="008B3D47">
        <w:rPr>
          <w:sz w:val="24"/>
          <w:szCs w:val="24"/>
        </w:rPr>
        <w:t xml:space="preserve">(Very challenging; recommended only for students who are very comfortable with </w:t>
      </w:r>
      <w:r>
        <w:rPr>
          <w:sz w:val="24"/>
          <w:szCs w:val="24"/>
        </w:rPr>
        <w:t>the vector curl operation</w:t>
      </w:r>
      <w:r w:rsidRPr="008B3D47">
        <w:rPr>
          <w:sz w:val="24"/>
          <w:szCs w:val="24"/>
        </w:rPr>
        <w:t xml:space="preserve"> </w:t>
      </w:r>
      <w:r>
        <w:rPr>
          <w:sz w:val="24"/>
          <w:szCs w:val="24"/>
        </w:rPr>
        <w:t>and who have relatively good programming skills</w:t>
      </w:r>
      <w:r w:rsidRPr="008B3D47">
        <w:rPr>
          <w:sz w:val="24"/>
          <w:szCs w:val="24"/>
        </w:rPr>
        <w:t xml:space="preserve">. Coding the </w:t>
      </w:r>
      <w:r>
        <w:rPr>
          <w:sz w:val="24"/>
          <w:szCs w:val="24"/>
        </w:rPr>
        <w:t>FDTD</w:t>
      </w:r>
      <w:r w:rsidRPr="008B3D47">
        <w:rPr>
          <w:sz w:val="24"/>
          <w:szCs w:val="24"/>
        </w:rPr>
        <w:t xml:space="preserve"> solution could take significant time.)</w:t>
      </w:r>
    </w:p>
    <w:p w14:paraId="338967D1" w14:textId="6427C2B6" w:rsidR="00536659" w:rsidRDefault="00536659" w:rsidP="008B3D47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>Develop and program a finite difference solution to the Telegrapher’s equations, and use it to simulate voltage and current wave propagation along a transmission line for various types of sources and loads.</w:t>
      </w:r>
      <w:r w:rsidRPr="00536659">
        <w:rPr>
          <w:sz w:val="24"/>
          <w:szCs w:val="24"/>
        </w:rPr>
        <w:t xml:space="preserve"> </w:t>
      </w:r>
      <w:r w:rsidRPr="008B3D47">
        <w:rPr>
          <w:sz w:val="24"/>
          <w:szCs w:val="24"/>
        </w:rPr>
        <w:t>(</w:t>
      </w:r>
      <w:r>
        <w:rPr>
          <w:sz w:val="24"/>
          <w:szCs w:val="24"/>
        </w:rPr>
        <w:t>C</w:t>
      </w:r>
      <w:r w:rsidRPr="008B3D47">
        <w:rPr>
          <w:sz w:val="24"/>
          <w:szCs w:val="24"/>
        </w:rPr>
        <w:t xml:space="preserve">hallenging; recommended only for students who are very comfortable with </w:t>
      </w:r>
      <w:r>
        <w:rPr>
          <w:sz w:val="24"/>
          <w:szCs w:val="24"/>
        </w:rPr>
        <w:t>partial differential equations</w:t>
      </w:r>
      <w:r w:rsidRPr="008B3D47">
        <w:rPr>
          <w:sz w:val="24"/>
          <w:szCs w:val="24"/>
        </w:rPr>
        <w:t xml:space="preserve"> </w:t>
      </w:r>
      <w:r>
        <w:rPr>
          <w:sz w:val="24"/>
          <w:szCs w:val="24"/>
        </w:rPr>
        <w:t>and who have relatively good programming skills</w:t>
      </w:r>
      <w:r w:rsidRPr="008B3D47">
        <w:rPr>
          <w:sz w:val="24"/>
          <w:szCs w:val="24"/>
        </w:rPr>
        <w:t xml:space="preserve">. Coding the </w:t>
      </w:r>
      <w:r>
        <w:rPr>
          <w:sz w:val="24"/>
          <w:szCs w:val="24"/>
        </w:rPr>
        <w:t xml:space="preserve">finite difference </w:t>
      </w:r>
      <w:r w:rsidRPr="008B3D47">
        <w:rPr>
          <w:sz w:val="24"/>
          <w:szCs w:val="24"/>
        </w:rPr>
        <w:t>solution could take significant time.)</w:t>
      </w:r>
    </w:p>
    <w:p w14:paraId="02A5824C" w14:textId="16DFE5C2" w:rsidR="00202708" w:rsidRDefault="00202708" w:rsidP="008B3D47">
      <w:pPr>
        <w:numPr>
          <w:ilvl w:val="0"/>
          <w:numId w:val="35"/>
        </w:numPr>
        <w:rPr>
          <w:sz w:val="24"/>
          <w:szCs w:val="24"/>
        </w:rPr>
      </w:pPr>
      <w:r>
        <w:rPr>
          <w:sz w:val="24"/>
          <w:szCs w:val="24"/>
        </w:rPr>
        <w:t>Predict the effect on over-the-air television reception due to multipath fading from an overflying aircraft. Derive an expression that predicts the rate at which the picture degrades as a function of aircraft height, aircraft speed, height difference between the transmitting and receiving antenna, and distance between the TV transmitter and receiver.</w:t>
      </w:r>
    </w:p>
    <w:p w14:paraId="39CBC036" w14:textId="1EFAF3B9" w:rsidR="009F4D7E" w:rsidRDefault="004B6937" w:rsidP="008B3D47">
      <w:pPr>
        <w:numPr>
          <w:ilvl w:val="0"/>
          <w:numId w:val="35"/>
        </w:numPr>
        <w:rPr>
          <w:sz w:val="24"/>
          <w:szCs w:val="24"/>
        </w:rPr>
      </w:pPr>
      <w:r w:rsidRPr="00E20654">
        <w:rPr>
          <w:b/>
          <w:bCs/>
          <w:sz w:val="24"/>
          <w:szCs w:val="24"/>
        </w:rPr>
        <w:t>[TAKEN]</w:t>
      </w:r>
      <w:r>
        <w:rPr>
          <w:sz w:val="24"/>
          <w:szCs w:val="24"/>
        </w:rPr>
        <w:t xml:space="preserve"> </w:t>
      </w:r>
      <w:r w:rsidR="009F4D7E">
        <w:rPr>
          <w:sz w:val="24"/>
          <w:szCs w:val="24"/>
        </w:rPr>
        <w:t>Explain the d</w:t>
      </w:r>
      <w:r w:rsidR="009F4D7E" w:rsidRPr="009F4D7E">
        <w:rPr>
          <w:sz w:val="24"/>
          <w:szCs w:val="24"/>
        </w:rPr>
        <w:t xml:space="preserve">esign </w:t>
      </w:r>
      <w:r w:rsidR="009F4D7E">
        <w:rPr>
          <w:sz w:val="24"/>
          <w:szCs w:val="24"/>
        </w:rPr>
        <w:t>equations of a d</w:t>
      </w:r>
      <w:r w:rsidR="009F4D7E" w:rsidRPr="009F4D7E">
        <w:rPr>
          <w:sz w:val="24"/>
          <w:szCs w:val="24"/>
        </w:rPr>
        <w:t xml:space="preserve">ouble </w:t>
      </w:r>
      <w:r w:rsidR="009F4D7E">
        <w:rPr>
          <w:sz w:val="24"/>
          <w:szCs w:val="24"/>
        </w:rPr>
        <w:t>r</w:t>
      </w:r>
      <w:r w:rsidR="009F4D7E" w:rsidRPr="009F4D7E">
        <w:rPr>
          <w:sz w:val="24"/>
          <w:szCs w:val="24"/>
        </w:rPr>
        <w:t xml:space="preserve">esonant </w:t>
      </w:r>
      <w:proofErr w:type="gramStart"/>
      <w:r w:rsidR="009F4D7E">
        <w:rPr>
          <w:sz w:val="24"/>
          <w:szCs w:val="24"/>
        </w:rPr>
        <w:t>s</w:t>
      </w:r>
      <w:r w:rsidR="009F4D7E" w:rsidRPr="009F4D7E">
        <w:rPr>
          <w:sz w:val="24"/>
          <w:szCs w:val="24"/>
        </w:rPr>
        <w:t xml:space="preserve">olid </w:t>
      </w:r>
      <w:r w:rsidR="009F4D7E">
        <w:rPr>
          <w:sz w:val="24"/>
          <w:szCs w:val="24"/>
        </w:rPr>
        <w:t>s</w:t>
      </w:r>
      <w:r w:rsidR="009F4D7E" w:rsidRPr="009F4D7E">
        <w:rPr>
          <w:sz w:val="24"/>
          <w:szCs w:val="24"/>
        </w:rPr>
        <w:t>tate</w:t>
      </w:r>
      <w:proofErr w:type="gramEnd"/>
      <w:r w:rsidR="009F4D7E" w:rsidRPr="009F4D7E">
        <w:rPr>
          <w:sz w:val="24"/>
          <w:szCs w:val="24"/>
        </w:rPr>
        <w:t xml:space="preserve"> Tesla </w:t>
      </w:r>
      <w:r w:rsidR="009F4D7E">
        <w:rPr>
          <w:sz w:val="24"/>
          <w:szCs w:val="24"/>
        </w:rPr>
        <w:t>c</w:t>
      </w:r>
      <w:r w:rsidR="009F4D7E" w:rsidRPr="009F4D7E">
        <w:rPr>
          <w:sz w:val="24"/>
          <w:szCs w:val="24"/>
        </w:rPr>
        <w:t>oil</w:t>
      </w:r>
      <w:r w:rsidR="009F4D7E">
        <w:rPr>
          <w:sz w:val="24"/>
          <w:szCs w:val="24"/>
        </w:rPr>
        <w:t>.</w:t>
      </w:r>
    </w:p>
    <w:p w14:paraId="5E5CDA99" w14:textId="35439D34" w:rsidR="00E20654" w:rsidRDefault="00E20654" w:rsidP="008B3D47">
      <w:pPr>
        <w:numPr>
          <w:ilvl w:val="0"/>
          <w:numId w:val="35"/>
        </w:numPr>
        <w:rPr>
          <w:sz w:val="24"/>
          <w:szCs w:val="24"/>
        </w:rPr>
      </w:pPr>
      <w:r w:rsidRPr="00E20654">
        <w:rPr>
          <w:b/>
          <w:bCs/>
          <w:sz w:val="24"/>
          <w:szCs w:val="24"/>
        </w:rPr>
        <w:t>[TAKEN]</w:t>
      </w:r>
      <w:r>
        <w:rPr>
          <w:sz w:val="24"/>
          <w:szCs w:val="24"/>
        </w:rPr>
        <w:t xml:space="preserve"> Measure the hand capacitance vs. distance to the “antenna” of a </w:t>
      </w:r>
      <w:proofErr w:type="spellStart"/>
      <w:r>
        <w:rPr>
          <w:sz w:val="24"/>
          <w:szCs w:val="24"/>
        </w:rPr>
        <w:t>theremin</w:t>
      </w:r>
      <w:proofErr w:type="spellEnd"/>
      <w:r>
        <w:rPr>
          <w:sz w:val="24"/>
          <w:szCs w:val="24"/>
        </w:rPr>
        <w:t>, and fit a curve to the measured data.</w:t>
      </w:r>
    </w:p>
    <w:p w14:paraId="4023138D" w14:textId="1813FEA5" w:rsidR="00C80C78" w:rsidRPr="00C80C78" w:rsidRDefault="00C80C78" w:rsidP="008B3D47">
      <w:pPr>
        <w:numPr>
          <w:ilvl w:val="0"/>
          <w:numId w:val="35"/>
        </w:numPr>
        <w:rPr>
          <w:sz w:val="24"/>
          <w:szCs w:val="24"/>
        </w:rPr>
      </w:pPr>
      <w:r w:rsidRPr="00E20654">
        <w:rPr>
          <w:b/>
          <w:bCs/>
          <w:sz w:val="24"/>
          <w:szCs w:val="24"/>
        </w:rPr>
        <w:t>[TAKEN]</w:t>
      </w:r>
      <w:r>
        <w:rPr>
          <w:sz w:val="24"/>
          <w:szCs w:val="24"/>
        </w:rPr>
        <w:t xml:space="preserve"> </w:t>
      </w:r>
      <w:r w:rsidRPr="00C80C78">
        <w:rPr>
          <w:bCs/>
          <w:sz w:val="24"/>
          <w:szCs w:val="24"/>
        </w:rPr>
        <w:t>Beamforming in array antennas with application to jamming and nulling.</w:t>
      </w:r>
    </w:p>
    <w:p w14:paraId="25BE2F7F" w14:textId="2A300D68" w:rsidR="009663CF" w:rsidRDefault="009663CF" w:rsidP="009663CF">
      <w:pPr>
        <w:rPr>
          <w:sz w:val="24"/>
          <w:szCs w:val="24"/>
        </w:rPr>
      </w:pPr>
    </w:p>
    <w:p w14:paraId="107F20AE" w14:textId="1F758D2B" w:rsidR="00961130" w:rsidRDefault="00961130" w:rsidP="009663CF">
      <w:pPr>
        <w:rPr>
          <w:sz w:val="24"/>
          <w:szCs w:val="24"/>
        </w:rPr>
      </w:pPr>
      <w:r>
        <w:rPr>
          <w:sz w:val="24"/>
          <w:szCs w:val="24"/>
        </w:rPr>
        <w:t>Topics that will be covered</w:t>
      </w:r>
      <w:r w:rsidR="00826D48">
        <w:rPr>
          <w:sz w:val="24"/>
          <w:szCs w:val="24"/>
        </w:rPr>
        <w:t xml:space="preserve"> in class</w:t>
      </w:r>
      <w:r>
        <w:rPr>
          <w:sz w:val="24"/>
          <w:szCs w:val="24"/>
        </w:rPr>
        <w:t xml:space="preserve"> later in the semester but that will not be covered before </w:t>
      </w:r>
      <w:r w:rsidR="00826D48">
        <w:rPr>
          <w:sz w:val="24"/>
          <w:szCs w:val="24"/>
        </w:rPr>
        <w:t>your presentation are also acceptable. Topics in this category that have been claimed so far:</w:t>
      </w:r>
    </w:p>
    <w:p w14:paraId="7BB56882" w14:textId="797744C6" w:rsidR="00826D48" w:rsidRDefault="00826D48" w:rsidP="009663CF">
      <w:pPr>
        <w:rPr>
          <w:sz w:val="24"/>
          <w:szCs w:val="24"/>
        </w:rPr>
      </w:pPr>
    </w:p>
    <w:p w14:paraId="6F966261" w14:textId="32A0B779" w:rsidR="00826D48" w:rsidRPr="00826D48" w:rsidRDefault="00826D48" w:rsidP="00826D48">
      <w:pPr>
        <w:pStyle w:val="ListParagraph"/>
        <w:numPr>
          <w:ilvl w:val="0"/>
          <w:numId w:val="37"/>
        </w:numPr>
        <w:rPr>
          <w:sz w:val="24"/>
          <w:szCs w:val="24"/>
        </w:rPr>
      </w:pPr>
      <w:r w:rsidRPr="00826D48">
        <w:rPr>
          <w:sz w:val="24"/>
          <w:szCs w:val="24"/>
        </w:rPr>
        <w:t>Derivation of the skin depth formula with application to the design of Faraday cages.</w:t>
      </w:r>
    </w:p>
    <w:p w14:paraId="48D5D460" w14:textId="77777777" w:rsidR="00826D48" w:rsidRDefault="00826D48" w:rsidP="009663CF">
      <w:pPr>
        <w:rPr>
          <w:sz w:val="24"/>
          <w:szCs w:val="24"/>
        </w:rPr>
      </w:pPr>
    </w:p>
    <w:sectPr w:rsidR="00826D48" w:rsidSect="00437D96">
      <w:footerReference w:type="even" r:id="rId27"/>
      <w:footerReference w:type="default" r:id="rId28"/>
      <w:pgSz w:w="12240" w:h="15840"/>
      <w:pgMar w:top="900" w:right="1440" w:bottom="81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E669799" w14:textId="77777777" w:rsidR="00437D96" w:rsidRDefault="00437D96">
      <w:r>
        <w:separator/>
      </w:r>
    </w:p>
  </w:endnote>
  <w:endnote w:type="continuationSeparator" w:id="0">
    <w:p w14:paraId="4F73AF74" w14:textId="77777777" w:rsidR="00437D96" w:rsidRDefault="00437D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686D67C" w14:textId="77777777" w:rsidR="00662C06" w:rsidRDefault="00662C0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0DDF4551" w14:textId="77777777" w:rsidR="00662C06" w:rsidRDefault="00662C0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83A3A76" w14:textId="77777777" w:rsidR="00662C06" w:rsidRPr="00DD67DB" w:rsidRDefault="00662C06" w:rsidP="00DD67D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CCA9A24" w14:textId="77777777" w:rsidR="00437D96" w:rsidRDefault="00437D96">
      <w:r>
        <w:separator/>
      </w:r>
    </w:p>
  </w:footnote>
  <w:footnote w:type="continuationSeparator" w:id="0">
    <w:p w14:paraId="5BA3EF36" w14:textId="77777777" w:rsidR="00437D96" w:rsidRDefault="00437D9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E72DCD"/>
    <w:multiLevelType w:val="hybridMultilevel"/>
    <w:tmpl w:val="B21A170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5165BB8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07BC636D"/>
    <w:multiLevelType w:val="hybridMultilevel"/>
    <w:tmpl w:val="8CB4780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9083169"/>
    <w:multiLevelType w:val="hybridMultilevel"/>
    <w:tmpl w:val="8D7E9012"/>
    <w:lvl w:ilvl="0" w:tplc="0E4A7D38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B672D05"/>
    <w:multiLevelType w:val="hybridMultilevel"/>
    <w:tmpl w:val="AD0C3CE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C1708E4"/>
    <w:multiLevelType w:val="hybridMultilevel"/>
    <w:tmpl w:val="30B62A50"/>
    <w:lvl w:ilvl="0" w:tplc="51E08CE6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 w15:restartNumberingAfterBreak="0">
    <w:nsid w:val="0C374D01"/>
    <w:multiLevelType w:val="hybridMultilevel"/>
    <w:tmpl w:val="A88C7D5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0D0C4506"/>
    <w:multiLevelType w:val="hybridMultilevel"/>
    <w:tmpl w:val="BC0A8376"/>
    <w:lvl w:ilvl="0" w:tplc="C9D205B2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6642729"/>
    <w:multiLevelType w:val="hybridMultilevel"/>
    <w:tmpl w:val="BB3ED2F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02A00F8">
      <w:start w:val="1"/>
      <w:numFmt w:val="upperLetter"/>
      <w:lvlText w:val="%2-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4034A02C">
      <w:start w:val="1"/>
      <w:numFmt w:val="lowerLetter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83F6E69"/>
    <w:multiLevelType w:val="hybridMultilevel"/>
    <w:tmpl w:val="EE1AF9B0"/>
    <w:lvl w:ilvl="0" w:tplc="8FECBF9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 w15:restartNumberingAfterBreak="0">
    <w:nsid w:val="2811592A"/>
    <w:multiLevelType w:val="hybridMultilevel"/>
    <w:tmpl w:val="BAE21BC0"/>
    <w:lvl w:ilvl="0" w:tplc="0E4A7D38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8F86DD4"/>
    <w:multiLevelType w:val="hybridMultilevel"/>
    <w:tmpl w:val="77046906"/>
    <w:lvl w:ilvl="0" w:tplc="9DAE8F4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A856F57"/>
    <w:multiLevelType w:val="hybridMultilevel"/>
    <w:tmpl w:val="41A26C0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AE30388"/>
    <w:multiLevelType w:val="multilevel"/>
    <w:tmpl w:val="DF6A66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 w15:restartNumberingAfterBreak="0">
    <w:nsid w:val="2CF447B7"/>
    <w:multiLevelType w:val="hybridMultilevel"/>
    <w:tmpl w:val="F216E95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 w15:restartNumberingAfterBreak="0">
    <w:nsid w:val="2D844D74"/>
    <w:multiLevelType w:val="hybridMultilevel"/>
    <w:tmpl w:val="3CDC3F2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 w15:restartNumberingAfterBreak="0">
    <w:nsid w:val="343A5726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7" w15:restartNumberingAfterBreak="0">
    <w:nsid w:val="35780A29"/>
    <w:multiLevelType w:val="hybridMultilevel"/>
    <w:tmpl w:val="FB1AAE3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A2E4256"/>
    <w:multiLevelType w:val="hybridMultilevel"/>
    <w:tmpl w:val="79901478"/>
    <w:lvl w:ilvl="0" w:tplc="04090019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AF474A7"/>
    <w:multiLevelType w:val="hybridMultilevel"/>
    <w:tmpl w:val="D23265C8"/>
    <w:lvl w:ilvl="0" w:tplc="DFC40B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0" w15:restartNumberingAfterBreak="0">
    <w:nsid w:val="42A91A47"/>
    <w:multiLevelType w:val="multilevel"/>
    <w:tmpl w:val="8000E8A0"/>
    <w:lvl w:ilvl="0">
      <w:numFmt w:val="decimal"/>
      <w:lvlText w:val="%1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1">
      <w:start w:val="1"/>
      <w:numFmt w:val="decimalZero"/>
      <w:lvlText w:val="%1.%2"/>
      <w:lvlJc w:val="left"/>
      <w:pPr>
        <w:tabs>
          <w:tab w:val="num" w:pos="1320"/>
        </w:tabs>
        <w:ind w:left="1320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60"/>
        </w:tabs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680"/>
        </w:tabs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760"/>
        </w:tabs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80"/>
        </w:tabs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560"/>
        </w:tabs>
        <w:ind w:left="7560" w:hanging="1800"/>
      </w:pPr>
      <w:rPr>
        <w:rFonts w:hint="default"/>
      </w:rPr>
    </w:lvl>
  </w:abstractNum>
  <w:abstractNum w:abstractNumId="21" w15:restartNumberingAfterBreak="0">
    <w:nsid w:val="44F53E09"/>
    <w:multiLevelType w:val="hybridMultilevel"/>
    <w:tmpl w:val="851C0732"/>
    <w:lvl w:ilvl="0" w:tplc="F02A00F8">
      <w:start w:val="1"/>
      <w:numFmt w:val="upperLetter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54356E5"/>
    <w:multiLevelType w:val="multilevel"/>
    <w:tmpl w:val="C9CC558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3" w15:restartNumberingAfterBreak="0">
    <w:nsid w:val="45BA3B58"/>
    <w:multiLevelType w:val="hybridMultilevel"/>
    <w:tmpl w:val="DC926EA8"/>
    <w:lvl w:ilvl="0" w:tplc="E9BC8CB6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81E6541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5" w15:restartNumberingAfterBreak="0">
    <w:nsid w:val="52596014"/>
    <w:multiLevelType w:val="hybridMultilevel"/>
    <w:tmpl w:val="3F6EDC6C"/>
    <w:lvl w:ilvl="0" w:tplc="8FECBF9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 w15:restartNumberingAfterBreak="0">
    <w:nsid w:val="526124A4"/>
    <w:multiLevelType w:val="singleLevel"/>
    <w:tmpl w:val="D02CD546"/>
    <w:lvl w:ilvl="0">
      <w:numFmt w:val="decimal"/>
      <w:lvlText w:val="%1"/>
      <w:lvlJc w:val="left"/>
      <w:pPr>
        <w:tabs>
          <w:tab w:val="num" w:pos="1440"/>
        </w:tabs>
        <w:ind w:left="1440" w:hanging="720"/>
      </w:pPr>
      <w:rPr>
        <w:rFonts w:hint="default"/>
      </w:rPr>
    </w:lvl>
  </w:abstractNum>
  <w:abstractNum w:abstractNumId="27" w15:restartNumberingAfterBreak="0">
    <w:nsid w:val="5740093E"/>
    <w:multiLevelType w:val="hybridMultilevel"/>
    <w:tmpl w:val="C9CC558C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8" w15:restartNumberingAfterBreak="0">
    <w:nsid w:val="5A606FE5"/>
    <w:multiLevelType w:val="hybridMultilevel"/>
    <w:tmpl w:val="F43AF070"/>
    <w:lvl w:ilvl="0" w:tplc="38EAD560">
      <w:start w:val="1"/>
      <w:numFmt w:val="decimal"/>
      <w:lvlText w:val="%1."/>
      <w:lvlJc w:val="left"/>
      <w:pPr>
        <w:tabs>
          <w:tab w:val="num" w:pos="720"/>
        </w:tabs>
        <w:ind w:left="360" w:hanging="288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6C944692"/>
    <w:multiLevelType w:val="multilevel"/>
    <w:tmpl w:val="BB3ED2F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upperLetter"/>
      <w:lvlText w:val="%2-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Letter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6DB217DB"/>
    <w:multiLevelType w:val="hybridMultilevel"/>
    <w:tmpl w:val="60F2BDE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70E25B9E"/>
    <w:multiLevelType w:val="multilevel"/>
    <w:tmpl w:val="9D7AE654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71687F0B"/>
    <w:multiLevelType w:val="hybridMultilevel"/>
    <w:tmpl w:val="2BA0244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3" w15:restartNumberingAfterBreak="0">
    <w:nsid w:val="72AE5D68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4" w15:restartNumberingAfterBreak="0">
    <w:nsid w:val="73E61974"/>
    <w:multiLevelType w:val="hybridMultilevel"/>
    <w:tmpl w:val="9CD897F8"/>
    <w:lvl w:ilvl="0" w:tplc="D3166AF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5" w15:restartNumberingAfterBreak="0">
    <w:nsid w:val="742C001F"/>
    <w:multiLevelType w:val="hybridMultilevel"/>
    <w:tmpl w:val="92E0490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753E0E1D"/>
    <w:multiLevelType w:val="multilevel"/>
    <w:tmpl w:val="4EDA96E0"/>
    <w:lvl w:ilvl="0">
      <w:numFmt w:val="decimal"/>
      <w:lvlText w:val="%1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1"/>
      <w:numFmt w:val="decimalZero"/>
      <w:lvlText w:val="%1.%2"/>
      <w:lvlJc w:val="left"/>
      <w:pPr>
        <w:tabs>
          <w:tab w:val="num" w:pos="1260"/>
        </w:tabs>
        <w:ind w:left="1260" w:hanging="54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60"/>
        </w:tabs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680"/>
        </w:tabs>
        <w:ind w:left="4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760"/>
        </w:tabs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80"/>
        </w:tabs>
        <w:ind w:left="64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560"/>
        </w:tabs>
        <w:ind w:left="7560" w:hanging="1800"/>
      </w:pPr>
      <w:rPr>
        <w:rFonts w:hint="default"/>
      </w:rPr>
    </w:lvl>
  </w:abstractNum>
  <w:num w:numId="1">
    <w:abstractNumId w:val="1"/>
  </w:num>
  <w:num w:numId="2">
    <w:abstractNumId w:val="33"/>
  </w:num>
  <w:num w:numId="3">
    <w:abstractNumId w:val="16"/>
  </w:num>
  <w:num w:numId="4">
    <w:abstractNumId w:val="26"/>
  </w:num>
  <w:num w:numId="5">
    <w:abstractNumId w:val="24"/>
  </w:num>
  <w:num w:numId="6">
    <w:abstractNumId w:val="20"/>
  </w:num>
  <w:num w:numId="7">
    <w:abstractNumId w:val="36"/>
  </w:num>
  <w:num w:numId="8">
    <w:abstractNumId w:val="18"/>
  </w:num>
  <w:num w:numId="9">
    <w:abstractNumId w:val="7"/>
  </w:num>
  <w:num w:numId="10">
    <w:abstractNumId w:val="2"/>
  </w:num>
  <w:num w:numId="11">
    <w:abstractNumId w:val="34"/>
  </w:num>
  <w:num w:numId="12">
    <w:abstractNumId w:val="11"/>
  </w:num>
  <w:num w:numId="13">
    <w:abstractNumId w:val="15"/>
  </w:num>
  <w:num w:numId="14">
    <w:abstractNumId w:val="27"/>
  </w:num>
  <w:num w:numId="15">
    <w:abstractNumId w:val="13"/>
  </w:num>
  <w:num w:numId="16">
    <w:abstractNumId w:val="10"/>
  </w:num>
  <w:num w:numId="17">
    <w:abstractNumId w:val="5"/>
  </w:num>
  <w:num w:numId="18">
    <w:abstractNumId w:val="31"/>
  </w:num>
  <w:num w:numId="19">
    <w:abstractNumId w:val="22"/>
  </w:num>
  <w:num w:numId="20">
    <w:abstractNumId w:val="23"/>
  </w:num>
  <w:num w:numId="21">
    <w:abstractNumId w:val="8"/>
  </w:num>
  <w:num w:numId="22">
    <w:abstractNumId w:val="21"/>
  </w:num>
  <w:num w:numId="23">
    <w:abstractNumId w:val="32"/>
  </w:num>
  <w:num w:numId="24">
    <w:abstractNumId w:val="12"/>
  </w:num>
  <w:num w:numId="25">
    <w:abstractNumId w:val="29"/>
  </w:num>
  <w:num w:numId="26">
    <w:abstractNumId w:val="9"/>
  </w:num>
  <w:num w:numId="27">
    <w:abstractNumId w:val="3"/>
  </w:num>
  <w:num w:numId="28">
    <w:abstractNumId w:val="25"/>
  </w:num>
  <w:num w:numId="29">
    <w:abstractNumId w:val="14"/>
  </w:num>
  <w:num w:numId="30">
    <w:abstractNumId w:val="28"/>
  </w:num>
  <w:num w:numId="31">
    <w:abstractNumId w:val="19"/>
  </w:num>
  <w:num w:numId="32">
    <w:abstractNumId w:val="4"/>
  </w:num>
  <w:num w:numId="33">
    <w:abstractNumId w:val="6"/>
  </w:num>
  <w:num w:numId="34">
    <w:abstractNumId w:val="17"/>
  </w:num>
  <w:num w:numId="35">
    <w:abstractNumId w:val="30"/>
  </w:num>
  <w:num w:numId="36">
    <w:abstractNumId w:val="35"/>
  </w:num>
  <w:num w:numId="3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43"/>
  <w:drawingGridVerticalSpacing w:val="43"/>
  <w:displayHorizontalDrawingGridEvery w:val="0"/>
  <w:displayVerticalDrawingGridEvery w:val="0"/>
  <w:doNotUseMarginsForDrawingGridOrigin/>
  <w:drawingGridHorizontalOrigin w:val="1699"/>
  <w:drawingGridVerticalOrigin w:val="198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C04B4"/>
    <w:rsid w:val="00000F96"/>
    <w:rsid w:val="00001128"/>
    <w:rsid w:val="00003F17"/>
    <w:rsid w:val="000048E0"/>
    <w:rsid w:val="000055F5"/>
    <w:rsid w:val="000069CB"/>
    <w:rsid w:val="00007C14"/>
    <w:rsid w:val="00007D4D"/>
    <w:rsid w:val="00012FB5"/>
    <w:rsid w:val="00013152"/>
    <w:rsid w:val="0001403A"/>
    <w:rsid w:val="000144E2"/>
    <w:rsid w:val="00020125"/>
    <w:rsid w:val="000201AC"/>
    <w:rsid w:val="000210A5"/>
    <w:rsid w:val="00024DB5"/>
    <w:rsid w:val="00030DD9"/>
    <w:rsid w:val="000310D8"/>
    <w:rsid w:val="00033019"/>
    <w:rsid w:val="000371AD"/>
    <w:rsid w:val="00041FBE"/>
    <w:rsid w:val="00042D05"/>
    <w:rsid w:val="00043DC0"/>
    <w:rsid w:val="00051724"/>
    <w:rsid w:val="000655A9"/>
    <w:rsid w:val="00067036"/>
    <w:rsid w:val="0008713E"/>
    <w:rsid w:val="0009115C"/>
    <w:rsid w:val="00093E5C"/>
    <w:rsid w:val="000A03EC"/>
    <w:rsid w:val="000A7BAB"/>
    <w:rsid w:val="000B0170"/>
    <w:rsid w:val="000B1EBB"/>
    <w:rsid w:val="000B4664"/>
    <w:rsid w:val="000B4A85"/>
    <w:rsid w:val="000C1541"/>
    <w:rsid w:val="000C29E8"/>
    <w:rsid w:val="000E6AA4"/>
    <w:rsid w:val="000F033B"/>
    <w:rsid w:val="001141C8"/>
    <w:rsid w:val="001146D2"/>
    <w:rsid w:val="00115152"/>
    <w:rsid w:val="00120582"/>
    <w:rsid w:val="00122ED7"/>
    <w:rsid w:val="001316A4"/>
    <w:rsid w:val="00143141"/>
    <w:rsid w:val="00147CF5"/>
    <w:rsid w:val="00171385"/>
    <w:rsid w:val="001738E4"/>
    <w:rsid w:val="00173BE0"/>
    <w:rsid w:val="00173C88"/>
    <w:rsid w:val="00175803"/>
    <w:rsid w:val="00181725"/>
    <w:rsid w:val="00187FFE"/>
    <w:rsid w:val="00191C07"/>
    <w:rsid w:val="00192C7F"/>
    <w:rsid w:val="001965C1"/>
    <w:rsid w:val="001A0B2E"/>
    <w:rsid w:val="001A58CB"/>
    <w:rsid w:val="001B262C"/>
    <w:rsid w:val="001D0C8E"/>
    <w:rsid w:val="001D2229"/>
    <w:rsid w:val="001D361F"/>
    <w:rsid w:val="001D56C7"/>
    <w:rsid w:val="001D579B"/>
    <w:rsid w:val="001F0A91"/>
    <w:rsid w:val="001F56F3"/>
    <w:rsid w:val="00202708"/>
    <w:rsid w:val="00212A2F"/>
    <w:rsid w:val="00212AEA"/>
    <w:rsid w:val="00216C3C"/>
    <w:rsid w:val="002179BD"/>
    <w:rsid w:val="002200FC"/>
    <w:rsid w:val="00221A56"/>
    <w:rsid w:val="002256FF"/>
    <w:rsid w:val="002259FF"/>
    <w:rsid w:val="0022750A"/>
    <w:rsid w:val="002414AF"/>
    <w:rsid w:val="00244DEA"/>
    <w:rsid w:val="00251F48"/>
    <w:rsid w:val="0025432C"/>
    <w:rsid w:val="0025491C"/>
    <w:rsid w:val="002613F4"/>
    <w:rsid w:val="00262999"/>
    <w:rsid w:val="002631E0"/>
    <w:rsid w:val="002632E4"/>
    <w:rsid w:val="00276E9F"/>
    <w:rsid w:val="00280E93"/>
    <w:rsid w:val="00283E97"/>
    <w:rsid w:val="0028666C"/>
    <w:rsid w:val="00297C49"/>
    <w:rsid w:val="002A23EC"/>
    <w:rsid w:val="002B52F7"/>
    <w:rsid w:val="002B6695"/>
    <w:rsid w:val="002C0A18"/>
    <w:rsid w:val="002C7F76"/>
    <w:rsid w:val="002E5657"/>
    <w:rsid w:val="003008E4"/>
    <w:rsid w:val="0030268A"/>
    <w:rsid w:val="00307EF7"/>
    <w:rsid w:val="00316794"/>
    <w:rsid w:val="003175E1"/>
    <w:rsid w:val="00321567"/>
    <w:rsid w:val="0033257C"/>
    <w:rsid w:val="00343760"/>
    <w:rsid w:val="00343E78"/>
    <w:rsid w:val="003524D1"/>
    <w:rsid w:val="003534B8"/>
    <w:rsid w:val="00353634"/>
    <w:rsid w:val="0035543B"/>
    <w:rsid w:val="00372650"/>
    <w:rsid w:val="00377EEB"/>
    <w:rsid w:val="00380530"/>
    <w:rsid w:val="003900B9"/>
    <w:rsid w:val="003957F7"/>
    <w:rsid w:val="003A1856"/>
    <w:rsid w:val="003A3386"/>
    <w:rsid w:val="003A57B2"/>
    <w:rsid w:val="003A6E3B"/>
    <w:rsid w:val="003B1D13"/>
    <w:rsid w:val="003B4F4E"/>
    <w:rsid w:val="003B6A8F"/>
    <w:rsid w:val="003C15FE"/>
    <w:rsid w:val="003C40B2"/>
    <w:rsid w:val="003D2CCA"/>
    <w:rsid w:val="003D60ED"/>
    <w:rsid w:val="003D7D40"/>
    <w:rsid w:val="00406EF8"/>
    <w:rsid w:val="0041020E"/>
    <w:rsid w:val="00410E13"/>
    <w:rsid w:val="00413CF3"/>
    <w:rsid w:val="0042172B"/>
    <w:rsid w:val="0042532D"/>
    <w:rsid w:val="00426E6E"/>
    <w:rsid w:val="00437D96"/>
    <w:rsid w:val="004530AB"/>
    <w:rsid w:val="004543A6"/>
    <w:rsid w:val="0046004C"/>
    <w:rsid w:val="00462117"/>
    <w:rsid w:val="00463FC5"/>
    <w:rsid w:val="004708DB"/>
    <w:rsid w:val="00470F16"/>
    <w:rsid w:val="00476D7F"/>
    <w:rsid w:val="00492517"/>
    <w:rsid w:val="004957EC"/>
    <w:rsid w:val="004B1A6F"/>
    <w:rsid w:val="004B67F0"/>
    <w:rsid w:val="004B6937"/>
    <w:rsid w:val="004C313F"/>
    <w:rsid w:val="004C3BC4"/>
    <w:rsid w:val="004C4BFE"/>
    <w:rsid w:val="004D30FC"/>
    <w:rsid w:val="004D78DA"/>
    <w:rsid w:val="004E46B6"/>
    <w:rsid w:val="004F1239"/>
    <w:rsid w:val="004F175D"/>
    <w:rsid w:val="004F5465"/>
    <w:rsid w:val="005002FB"/>
    <w:rsid w:val="0050170D"/>
    <w:rsid w:val="00502CD8"/>
    <w:rsid w:val="0050526E"/>
    <w:rsid w:val="00512D70"/>
    <w:rsid w:val="00536659"/>
    <w:rsid w:val="00537F1B"/>
    <w:rsid w:val="00552B68"/>
    <w:rsid w:val="00553DA8"/>
    <w:rsid w:val="005542CD"/>
    <w:rsid w:val="00564673"/>
    <w:rsid w:val="005708E0"/>
    <w:rsid w:val="00572015"/>
    <w:rsid w:val="0059385A"/>
    <w:rsid w:val="00594174"/>
    <w:rsid w:val="00594548"/>
    <w:rsid w:val="0059596A"/>
    <w:rsid w:val="005976B2"/>
    <w:rsid w:val="005A3C83"/>
    <w:rsid w:val="005A55A4"/>
    <w:rsid w:val="005B1563"/>
    <w:rsid w:val="005B1B85"/>
    <w:rsid w:val="005C25D8"/>
    <w:rsid w:val="005C3C7C"/>
    <w:rsid w:val="005E1339"/>
    <w:rsid w:val="005E775D"/>
    <w:rsid w:val="005F1859"/>
    <w:rsid w:val="00603C59"/>
    <w:rsid w:val="0060406E"/>
    <w:rsid w:val="006067A6"/>
    <w:rsid w:val="00612047"/>
    <w:rsid w:val="006205E1"/>
    <w:rsid w:val="006222E4"/>
    <w:rsid w:val="0062580E"/>
    <w:rsid w:val="00625E26"/>
    <w:rsid w:val="00630D75"/>
    <w:rsid w:val="00651906"/>
    <w:rsid w:val="0065403F"/>
    <w:rsid w:val="00662C06"/>
    <w:rsid w:val="00675DF3"/>
    <w:rsid w:val="006842C8"/>
    <w:rsid w:val="00690A8E"/>
    <w:rsid w:val="006B0077"/>
    <w:rsid w:val="006B0CEA"/>
    <w:rsid w:val="006B315E"/>
    <w:rsid w:val="006D06AA"/>
    <w:rsid w:val="006E3986"/>
    <w:rsid w:val="006E5E4F"/>
    <w:rsid w:val="006F4363"/>
    <w:rsid w:val="006F5770"/>
    <w:rsid w:val="0070566E"/>
    <w:rsid w:val="0070604D"/>
    <w:rsid w:val="00716943"/>
    <w:rsid w:val="00716D01"/>
    <w:rsid w:val="00721EA6"/>
    <w:rsid w:val="00725B4E"/>
    <w:rsid w:val="007348BC"/>
    <w:rsid w:val="007348F2"/>
    <w:rsid w:val="00735E37"/>
    <w:rsid w:val="00743C5B"/>
    <w:rsid w:val="0074401A"/>
    <w:rsid w:val="00762044"/>
    <w:rsid w:val="007670CE"/>
    <w:rsid w:val="007705F1"/>
    <w:rsid w:val="00781458"/>
    <w:rsid w:val="007A6032"/>
    <w:rsid w:val="007B506C"/>
    <w:rsid w:val="007C03AE"/>
    <w:rsid w:val="007C4498"/>
    <w:rsid w:val="007D0250"/>
    <w:rsid w:val="007D1BBE"/>
    <w:rsid w:val="007D2A5B"/>
    <w:rsid w:val="007D3139"/>
    <w:rsid w:val="007D37D0"/>
    <w:rsid w:val="007E2F23"/>
    <w:rsid w:val="007E5AFA"/>
    <w:rsid w:val="007E5E2F"/>
    <w:rsid w:val="007E64BA"/>
    <w:rsid w:val="007F2DB9"/>
    <w:rsid w:val="00802FC5"/>
    <w:rsid w:val="00805F6F"/>
    <w:rsid w:val="008173C4"/>
    <w:rsid w:val="00826D48"/>
    <w:rsid w:val="00831D63"/>
    <w:rsid w:val="00832E92"/>
    <w:rsid w:val="0083663C"/>
    <w:rsid w:val="00837381"/>
    <w:rsid w:val="00842DA6"/>
    <w:rsid w:val="00845A58"/>
    <w:rsid w:val="00852497"/>
    <w:rsid w:val="00852658"/>
    <w:rsid w:val="00862C97"/>
    <w:rsid w:val="00865132"/>
    <w:rsid w:val="00866DC9"/>
    <w:rsid w:val="00873F6B"/>
    <w:rsid w:val="00876BDB"/>
    <w:rsid w:val="00877B4B"/>
    <w:rsid w:val="00877FFE"/>
    <w:rsid w:val="00883CDC"/>
    <w:rsid w:val="008956F5"/>
    <w:rsid w:val="00896E85"/>
    <w:rsid w:val="008978BB"/>
    <w:rsid w:val="008B0D96"/>
    <w:rsid w:val="008B3D47"/>
    <w:rsid w:val="008C1183"/>
    <w:rsid w:val="008D2357"/>
    <w:rsid w:val="008F4A76"/>
    <w:rsid w:val="0090456F"/>
    <w:rsid w:val="00906357"/>
    <w:rsid w:val="00907257"/>
    <w:rsid w:val="00915A55"/>
    <w:rsid w:val="00946CE3"/>
    <w:rsid w:val="0095691D"/>
    <w:rsid w:val="00961130"/>
    <w:rsid w:val="00965C64"/>
    <w:rsid w:val="009663CF"/>
    <w:rsid w:val="009716B4"/>
    <w:rsid w:val="00973179"/>
    <w:rsid w:val="00982F89"/>
    <w:rsid w:val="009917F0"/>
    <w:rsid w:val="009944F2"/>
    <w:rsid w:val="009A2EF7"/>
    <w:rsid w:val="009B0F7D"/>
    <w:rsid w:val="009B13CC"/>
    <w:rsid w:val="009B6174"/>
    <w:rsid w:val="009B7A7A"/>
    <w:rsid w:val="009C2466"/>
    <w:rsid w:val="009C3FCA"/>
    <w:rsid w:val="009C6221"/>
    <w:rsid w:val="009D1A58"/>
    <w:rsid w:val="009D1D39"/>
    <w:rsid w:val="009D299F"/>
    <w:rsid w:val="009E096E"/>
    <w:rsid w:val="009E1A9E"/>
    <w:rsid w:val="009E5F73"/>
    <w:rsid w:val="009F3071"/>
    <w:rsid w:val="009F4D7E"/>
    <w:rsid w:val="00A103E3"/>
    <w:rsid w:val="00A127CB"/>
    <w:rsid w:val="00A21926"/>
    <w:rsid w:val="00A22498"/>
    <w:rsid w:val="00A26DAF"/>
    <w:rsid w:val="00A27572"/>
    <w:rsid w:val="00A406FC"/>
    <w:rsid w:val="00A5398B"/>
    <w:rsid w:val="00A66DB8"/>
    <w:rsid w:val="00A70D46"/>
    <w:rsid w:val="00A72B6C"/>
    <w:rsid w:val="00A77B2C"/>
    <w:rsid w:val="00A80509"/>
    <w:rsid w:val="00A8323D"/>
    <w:rsid w:val="00A83BB1"/>
    <w:rsid w:val="00A8465F"/>
    <w:rsid w:val="00A849E4"/>
    <w:rsid w:val="00A860F1"/>
    <w:rsid w:val="00A86531"/>
    <w:rsid w:val="00A928F7"/>
    <w:rsid w:val="00AA2D8A"/>
    <w:rsid w:val="00AA5121"/>
    <w:rsid w:val="00AA692E"/>
    <w:rsid w:val="00AB0A06"/>
    <w:rsid w:val="00AC1A0F"/>
    <w:rsid w:val="00AC4D6D"/>
    <w:rsid w:val="00AD73D5"/>
    <w:rsid w:val="00AE1871"/>
    <w:rsid w:val="00AE4416"/>
    <w:rsid w:val="00AF26B0"/>
    <w:rsid w:val="00AF2C49"/>
    <w:rsid w:val="00AF6F85"/>
    <w:rsid w:val="00B02CDC"/>
    <w:rsid w:val="00B03339"/>
    <w:rsid w:val="00B11833"/>
    <w:rsid w:val="00B13E0B"/>
    <w:rsid w:val="00B2321F"/>
    <w:rsid w:val="00B3188B"/>
    <w:rsid w:val="00B35E53"/>
    <w:rsid w:val="00B43B9B"/>
    <w:rsid w:val="00B45351"/>
    <w:rsid w:val="00B5077A"/>
    <w:rsid w:val="00B539DF"/>
    <w:rsid w:val="00B5524A"/>
    <w:rsid w:val="00B56B12"/>
    <w:rsid w:val="00B610E6"/>
    <w:rsid w:val="00B628E2"/>
    <w:rsid w:val="00B634F8"/>
    <w:rsid w:val="00B65CA1"/>
    <w:rsid w:val="00B67766"/>
    <w:rsid w:val="00B76B9C"/>
    <w:rsid w:val="00B80558"/>
    <w:rsid w:val="00B82A89"/>
    <w:rsid w:val="00B84EC0"/>
    <w:rsid w:val="00B85EEC"/>
    <w:rsid w:val="00B86DF3"/>
    <w:rsid w:val="00BA1093"/>
    <w:rsid w:val="00BA7F9D"/>
    <w:rsid w:val="00BB4A0B"/>
    <w:rsid w:val="00BB5334"/>
    <w:rsid w:val="00BB78B5"/>
    <w:rsid w:val="00BC3A10"/>
    <w:rsid w:val="00BC3D01"/>
    <w:rsid w:val="00BC6287"/>
    <w:rsid w:val="00BD4B9D"/>
    <w:rsid w:val="00BD61A6"/>
    <w:rsid w:val="00BE031C"/>
    <w:rsid w:val="00BE05B9"/>
    <w:rsid w:val="00BE212F"/>
    <w:rsid w:val="00BE5104"/>
    <w:rsid w:val="00BF1175"/>
    <w:rsid w:val="00C00133"/>
    <w:rsid w:val="00C07346"/>
    <w:rsid w:val="00C34A8E"/>
    <w:rsid w:val="00C35440"/>
    <w:rsid w:val="00C372B5"/>
    <w:rsid w:val="00C41D6E"/>
    <w:rsid w:val="00C50D80"/>
    <w:rsid w:val="00C5685B"/>
    <w:rsid w:val="00C609FA"/>
    <w:rsid w:val="00C65637"/>
    <w:rsid w:val="00C66E3A"/>
    <w:rsid w:val="00C67131"/>
    <w:rsid w:val="00C67E5C"/>
    <w:rsid w:val="00C80C78"/>
    <w:rsid w:val="00C82CAC"/>
    <w:rsid w:val="00C84094"/>
    <w:rsid w:val="00C92D38"/>
    <w:rsid w:val="00C93143"/>
    <w:rsid w:val="00CB0A15"/>
    <w:rsid w:val="00CB19DA"/>
    <w:rsid w:val="00CB35C6"/>
    <w:rsid w:val="00CC6625"/>
    <w:rsid w:val="00CD0DA2"/>
    <w:rsid w:val="00CD25FB"/>
    <w:rsid w:val="00CD27A9"/>
    <w:rsid w:val="00CD3F2A"/>
    <w:rsid w:val="00CE5D5D"/>
    <w:rsid w:val="00CE6B93"/>
    <w:rsid w:val="00CE70E0"/>
    <w:rsid w:val="00CE75A4"/>
    <w:rsid w:val="00CF4B56"/>
    <w:rsid w:val="00D05FE5"/>
    <w:rsid w:val="00D10E50"/>
    <w:rsid w:val="00D113B7"/>
    <w:rsid w:val="00D15859"/>
    <w:rsid w:val="00D22246"/>
    <w:rsid w:val="00D25590"/>
    <w:rsid w:val="00D26EB7"/>
    <w:rsid w:val="00D4235D"/>
    <w:rsid w:val="00D51C81"/>
    <w:rsid w:val="00D52FF5"/>
    <w:rsid w:val="00D569AA"/>
    <w:rsid w:val="00D61721"/>
    <w:rsid w:val="00D674C3"/>
    <w:rsid w:val="00D67844"/>
    <w:rsid w:val="00D7603E"/>
    <w:rsid w:val="00D80E55"/>
    <w:rsid w:val="00D84202"/>
    <w:rsid w:val="00D855DD"/>
    <w:rsid w:val="00D87929"/>
    <w:rsid w:val="00D87C97"/>
    <w:rsid w:val="00D9287D"/>
    <w:rsid w:val="00D97BBF"/>
    <w:rsid w:val="00DC0E21"/>
    <w:rsid w:val="00DC4E09"/>
    <w:rsid w:val="00DC7483"/>
    <w:rsid w:val="00DD67DB"/>
    <w:rsid w:val="00DE11D4"/>
    <w:rsid w:val="00DF3BAF"/>
    <w:rsid w:val="00E04EB0"/>
    <w:rsid w:val="00E06B64"/>
    <w:rsid w:val="00E1363E"/>
    <w:rsid w:val="00E13BB5"/>
    <w:rsid w:val="00E20654"/>
    <w:rsid w:val="00E235D7"/>
    <w:rsid w:val="00E23C67"/>
    <w:rsid w:val="00E325CF"/>
    <w:rsid w:val="00E326FF"/>
    <w:rsid w:val="00E4299B"/>
    <w:rsid w:val="00E60826"/>
    <w:rsid w:val="00E65A94"/>
    <w:rsid w:val="00E666B5"/>
    <w:rsid w:val="00E676A4"/>
    <w:rsid w:val="00E70643"/>
    <w:rsid w:val="00E72451"/>
    <w:rsid w:val="00E858F2"/>
    <w:rsid w:val="00E92906"/>
    <w:rsid w:val="00E9543C"/>
    <w:rsid w:val="00EA7355"/>
    <w:rsid w:val="00EB1DB0"/>
    <w:rsid w:val="00EC04B4"/>
    <w:rsid w:val="00EC3482"/>
    <w:rsid w:val="00ED41A9"/>
    <w:rsid w:val="00ED5136"/>
    <w:rsid w:val="00EE6253"/>
    <w:rsid w:val="00EF14D7"/>
    <w:rsid w:val="00EF1E92"/>
    <w:rsid w:val="00EF2D62"/>
    <w:rsid w:val="00F25195"/>
    <w:rsid w:val="00F3342A"/>
    <w:rsid w:val="00F33C23"/>
    <w:rsid w:val="00F3513B"/>
    <w:rsid w:val="00F41D31"/>
    <w:rsid w:val="00F437C0"/>
    <w:rsid w:val="00F46204"/>
    <w:rsid w:val="00F473A8"/>
    <w:rsid w:val="00F50DEF"/>
    <w:rsid w:val="00F554F0"/>
    <w:rsid w:val="00F6625D"/>
    <w:rsid w:val="00F66DE5"/>
    <w:rsid w:val="00F706DA"/>
    <w:rsid w:val="00F755E1"/>
    <w:rsid w:val="00F759AD"/>
    <w:rsid w:val="00F828D5"/>
    <w:rsid w:val="00F9097A"/>
    <w:rsid w:val="00FA2B7F"/>
    <w:rsid w:val="00FB2A38"/>
    <w:rsid w:val="00FB36F2"/>
    <w:rsid w:val="00FF2614"/>
    <w:rsid w:val="00FF4A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5"/>
    <o:shapelayout v:ext="edit">
      <o:idmap v:ext="edit" data="1"/>
    </o:shapelayout>
  </w:shapeDefaults>
  <w:decimalSymbol w:val="."/>
  <w:listSeparator w:val=","/>
  <w14:docId w14:val="4D728CC4"/>
  <w15:docId w15:val="{D46DC12E-BF2A-47DC-BA7D-1840402390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outlineLvl w:val="0"/>
    </w:pPr>
    <w:rPr>
      <w:sz w:val="24"/>
      <w:u w:val="single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sz w:val="22"/>
      <w:u w:val="single"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b/>
      <w:sz w:val="24"/>
    </w:rPr>
  </w:style>
  <w:style w:type="paragraph" w:styleId="Heading4">
    <w:name w:val="heading 4"/>
    <w:basedOn w:val="Normal"/>
    <w:next w:val="Normal"/>
    <w:qFormat/>
    <w:pPr>
      <w:keepNext/>
      <w:outlineLvl w:val="3"/>
    </w:pPr>
    <w:rPr>
      <w:sz w:val="24"/>
    </w:rPr>
  </w:style>
  <w:style w:type="paragraph" w:styleId="Heading5">
    <w:name w:val="heading 5"/>
    <w:basedOn w:val="Normal"/>
    <w:next w:val="Normal"/>
    <w:qFormat/>
    <w:pPr>
      <w:keepNext/>
      <w:jc w:val="center"/>
      <w:outlineLvl w:val="4"/>
    </w:pPr>
    <w:rPr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velopeAddress">
    <w:name w:val="envelope address"/>
    <w:basedOn w:val="Normal"/>
    <w:pPr>
      <w:framePr w:w="7920" w:h="1980" w:hRule="exact" w:hSpace="180" w:wrap="auto" w:hAnchor="page" w:xAlign="center" w:yAlign="bottom"/>
      <w:ind w:left="2880"/>
    </w:pPr>
    <w:rPr>
      <w:sz w:val="24"/>
    </w:rPr>
  </w:style>
  <w:style w:type="paragraph" w:styleId="BodyTextIndent">
    <w:name w:val="Body Text Indent"/>
    <w:basedOn w:val="Normal"/>
    <w:pPr>
      <w:tabs>
        <w:tab w:val="left" w:pos="-900"/>
        <w:tab w:val="left" w:pos="-720"/>
        <w:tab w:val="left" w:pos="0"/>
        <w:tab w:val="left" w:pos="720"/>
        <w:tab w:val="left" w:pos="19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ind w:left="1980" w:hanging="1980"/>
    </w:pPr>
    <w:rPr>
      <w:sz w:val="24"/>
    </w:rPr>
  </w:style>
  <w:style w:type="paragraph" w:styleId="BodyText">
    <w:name w:val="Body Text"/>
    <w:basedOn w:val="Normal"/>
    <w:rPr>
      <w:sz w:val="24"/>
    </w:rPr>
  </w:style>
  <w:style w:type="paragraph" w:styleId="BodyText2">
    <w:name w:val="Body Text 2"/>
    <w:basedOn w:val="Normal"/>
    <w:rPr>
      <w:sz w:val="22"/>
    </w:rPr>
  </w:style>
  <w:style w:type="paragraph" w:styleId="Title">
    <w:name w:val="Title"/>
    <w:basedOn w:val="Normal"/>
    <w:qFormat/>
    <w:pPr>
      <w:tabs>
        <w:tab w:val="center" w:pos="4770"/>
        <w:tab w:val="right" w:pos="9540"/>
      </w:tabs>
      <w:jc w:val="center"/>
    </w:pPr>
    <w:rPr>
      <w:b/>
      <w:sz w:val="28"/>
    </w:rPr>
  </w:style>
  <w:style w:type="paragraph" w:styleId="Subtitle">
    <w:name w:val="Subtitle"/>
    <w:basedOn w:val="Normal"/>
    <w:qFormat/>
    <w:rPr>
      <w:sz w:val="24"/>
    </w:rPr>
  </w:style>
  <w:style w:type="paragraph" w:styleId="BodyText3">
    <w:name w:val="Body Text 3"/>
    <w:basedOn w:val="Normal"/>
    <w:pPr>
      <w:tabs>
        <w:tab w:val="left" w:pos="4969"/>
      </w:tabs>
      <w:jc w:val="center"/>
    </w:pPr>
    <w:rPr>
      <w:sz w:val="24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character" w:styleId="Hyperlink">
    <w:name w:val="Hyperlink"/>
    <w:rPr>
      <w:color w:val="0000FF"/>
      <w:u w:val="single"/>
    </w:rPr>
  </w:style>
  <w:style w:type="character" w:styleId="FollowedHyperlink">
    <w:name w:val="FollowedHyperlink"/>
    <w:rPr>
      <w:color w:val="800080"/>
      <w:u w:val="single"/>
    </w:rPr>
  </w:style>
  <w:style w:type="paragraph" w:styleId="Header">
    <w:name w:val="header"/>
    <w:basedOn w:val="Normal"/>
    <w:rsid w:val="00DD67DB"/>
    <w:pPr>
      <w:tabs>
        <w:tab w:val="center" w:pos="4320"/>
        <w:tab w:val="right" w:pos="8640"/>
      </w:tabs>
    </w:pPr>
  </w:style>
  <w:style w:type="character" w:styleId="CommentReference">
    <w:name w:val="annotation reference"/>
    <w:semiHidden/>
    <w:rsid w:val="00B634F8"/>
    <w:rPr>
      <w:sz w:val="16"/>
      <w:szCs w:val="16"/>
    </w:rPr>
  </w:style>
  <w:style w:type="paragraph" w:styleId="CommentText">
    <w:name w:val="annotation text"/>
    <w:basedOn w:val="Normal"/>
    <w:semiHidden/>
    <w:rsid w:val="00B634F8"/>
  </w:style>
  <w:style w:type="paragraph" w:styleId="CommentSubject">
    <w:name w:val="annotation subject"/>
    <w:basedOn w:val="CommentText"/>
    <w:next w:val="CommentText"/>
    <w:semiHidden/>
    <w:rsid w:val="00B634F8"/>
    <w:rPr>
      <w:b/>
      <w:bCs/>
    </w:rPr>
  </w:style>
  <w:style w:type="paragraph" w:styleId="BalloonText">
    <w:name w:val="Balloon Text"/>
    <w:basedOn w:val="Normal"/>
    <w:semiHidden/>
    <w:rsid w:val="00B634F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33C2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26D4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customXml" Target="ink/ink1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3-07T15:14:12.252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8</TotalTime>
  <Pages>3</Pages>
  <Words>1508</Words>
  <Characters>7908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ll Computer Corporation</Company>
  <LinksUpToDate>false</LinksUpToDate>
  <CharactersWithSpaces>93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ave and Sara Kelley</dc:creator>
  <cp:lastModifiedBy>Dave F Kelley</cp:lastModifiedBy>
  <cp:revision>14</cp:revision>
  <cp:lastPrinted>2001-08-30T04:54:00Z</cp:lastPrinted>
  <dcterms:created xsi:type="dcterms:W3CDTF">2024-03-19T21:26:00Z</dcterms:created>
  <dcterms:modified xsi:type="dcterms:W3CDTF">2024-04-18T22:02:00Z</dcterms:modified>
</cp:coreProperties>
</file>